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73" r:id="rId2"/>
    <p:sldId id="269" r:id="rId3"/>
    <p:sldId id="267" r:id="rId4"/>
    <p:sldId id="347" r:id="rId5"/>
    <p:sldId id="370" r:id="rId6"/>
    <p:sldId id="365" r:id="rId7"/>
    <p:sldId id="366" r:id="rId8"/>
    <p:sldId id="367" r:id="rId9"/>
    <p:sldId id="371" r:id="rId10"/>
    <p:sldId id="368" r:id="rId11"/>
    <p:sldId id="369" r:id="rId12"/>
    <p:sldId id="276" r:id="rId13"/>
    <p:sldId id="346" r:id="rId14"/>
    <p:sldId id="348" r:id="rId15"/>
    <p:sldId id="363" r:id="rId16"/>
    <p:sldId id="312" r:id="rId17"/>
    <p:sldId id="293" r:id="rId18"/>
    <p:sldId id="270" r:id="rId19"/>
    <p:sldId id="362" r:id="rId20"/>
    <p:sldId id="319" r:id="rId21"/>
    <p:sldId id="320" r:id="rId22"/>
    <p:sldId id="321" r:id="rId23"/>
    <p:sldId id="300" r:id="rId24"/>
    <p:sldId id="301" r:id="rId25"/>
    <p:sldId id="266" r:id="rId26"/>
  </p:sldIdLst>
  <p:sldSz cx="12192000" cy="6858000"/>
  <p:notesSz cx="6858000" cy="9144000"/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76" autoAdjust="0"/>
    <p:restoredTop sz="86700" autoAdjust="0"/>
  </p:normalViewPr>
  <p:slideViewPr>
    <p:cSldViewPr snapToGrid="0">
      <p:cViewPr varScale="1">
        <p:scale>
          <a:sx n="100" d="100"/>
          <a:sy n="100" d="100"/>
        </p:scale>
        <p:origin x="-1218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558B82-0474-4924-920A-A52D2A16C081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772490-676B-4287-AD1F-63873F1EA64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72490-676B-4287-AD1F-63873F1EA647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72490-676B-4287-AD1F-63873F1EA647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772490-676B-4287-AD1F-63873F1EA647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9.png"/><Relationship Id="rId4" Type="http://schemas.openxmlformats.org/officeDocument/2006/relationships/image" Target="../media/image6.png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5.png"/><Relationship Id="rId7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6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openxmlformats.org/officeDocument/2006/relationships/image" Target="../media/image16.png"/><Relationship Id="rId4" Type="http://schemas.openxmlformats.org/officeDocument/2006/relationships/image" Target="../media/image14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 userDrawn="1"/>
        </p:nvSpPr>
        <p:spPr>
          <a:xfrm>
            <a:off x="3781905" y="1668511"/>
            <a:ext cx="4628190" cy="2215991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138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再 见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/>
          <p:nvPr userDrawn="1"/>
        </p:nvSpPr>
        <p:spPr>
          <a:xfrm>
            <a:off x="807617" y="1042485"/>
            <a:ext cx="10576766" cy="5399440"/>
          </a:xfrm>
          <a:prstGeom prst="roundRect">
            <a:avLst>
              <a:gd name="adj" fmla="val 4676"/>
            </a:avLst>
          </a:prstGeom>
          <a:solidFill>
            <a:schemeClr val="bg1"/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 userDrawn="1"/>
        </p:nvGrpSpPr>
        <p:grpSpPr>
          <a:xfrm>
            <a:off x="881848" y="852617"/>
            <a:ext cx="10428303" cy="5550954"/>
            <a:chOff x="914882" y="446400"/>
            <a:chExt cx="10362236" cy="5965199"/>
          </a:xfrm>
        </p:grpSpPr>
        <p:pic>
          <p:nvPicPr>
            <p:cNvPr id="7" name="图片 6"/>
            <p:cNvPicPr>
              <a:picLocks noChangeAspect="1"/>
            </p:cNvPicPr>
            <p:nvPr userDrawn="1"/>
          </p:nvPicPr>
          <p:blipFill>
            <a:blip r:embed="rId2" cstate="email"/>
            <a:stretch>
              <a:fillRect/>
            </a:stretch>
          </p:blipFill>
          <p:spPr>
            <a:xfrm rot="16200000">
              <a:off x="3113401" y="-1752118"/>
              <a:ext cx="5965198" cy="10362236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 userDrawn="1"/>
          </p:nvPicPr>
          <p:blipFill>
            <a:blip r:embed="rId3" cstate="email"/>
            <a:stretch>
              <a:fillRect/>
            </a:stretch>
          </p:blipFill>
          <p:spPr>
            <a:xfrm rot="16200000">
              <a:off x="3252351" y="-662180"/>
              <a:ext cx="5965199" cy="8182360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 rot="16200000">
            <a:off x="2426042" y="-3465569"/>
            <a:ext cx="7339915" cy="1378913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>
          <a:xfrm rot="16200000">
            <a:off x="9951310" y="-572530"/>
            <a:ext cx="1668163" cy="281321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4" cstate="email"/>
          <a:srcRect/>
          <a:stretch>
            <a:fillRect/>
          </a:stretch>
        </p:blipFill>
        <p:spPr>
          <a:xfrm rot="16200000">
            <a:off x="1515764" y="4510216"/>
            <a:ext cx="1668163" cy="281321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5" cstate="email"/>
          <a:stretch>
            <a:fillRect/>
          </a:stretch>
        </p:blipFill>
        <p:spPr>
          <a:xfrm rot="21188504">
            <a:off x="10634099" y="4423971"/>
            <a:ext cx="1850198" cy="191119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6" cstate="email"/>
          <a:stretch>
            <a:fillRect/>
          </a:stretch>
        </p:blipFill>
        <p:spPr>
          <a:xfrm flipH="1">
            <a:off x="10350411" y="5082744"/>
            <a:ext cx="1627179" cy="191119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 rot="16200000">
            <a:off x="2426042" y="-3465569"/>
            <a:ext cx="7339915" cy="13789138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>
          <a:xfrm rot="16200000">
            <a:off x="9951310" y="-572530"/>
            <a:ext cx="1668163" cy="2813219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4" cstate="email"/>
          <a:srcRect/>
          <a:stretch>
            <a:fillRect/>
          </a:stretch>
        </p:blipFill>
        <p:spPr>
          <a:xfrm rot="16200000">
            <a:off x="1515764" y="4510216"/>
            <a:ext cx="1668163" cy="2813219"/>
          </a:xfrm>
          <a:prstGeom prst="rect">
            <a:avLst/>
          </a:prstGeom>
        </p:spPr>
      </p:pic>
      <p:pic>
        <p:nvPicPr>
          <p:cNvPr id="22" name="图片 21" descr="图片包含 物体&#10;&#10;描述已自动生成"/>
          <p:cNvPicPr>
            <a:picLocks noChangeAspect="1"/>
          </p:cNvPicPr>
          <p:nvPr userDrawn="1"/>
        </p:nvPicPr>
        <p:blipFill>
          <a:blip r:embed="rId5" cstate="email"/>
          <a:stretch>
            <a:fillRect/>
          </a:stretch>
        </p:blipFill>
        <p:spPr>
          <a:xfrm flipH="1">
            <a:off x="8993276" y="2755557"/>
            <a:ext cx="3584230" cy="414531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 rot="5400000" flipH="1">
            <a:off x="2426042" y="-3465569"/>
            <a:ext cx="7339915" cy="1378913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email"/>
          <a:srcRect/>
          <a:stretch>
            <a:fillRect/>
          </a:stretch>
        </p:blipFill>
        <p:spPr>
          <a:xfrm rot="5400000" flipH="1">
            <a:off x="572528" y="-572530"/>
            <a:ext cx="1668163" cy="281321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4" cstate="email"/>
          <a:srcRect/>
          <a:stretch>
            <a:fillRect/>
          </a:stretch>
        </p:blipFill>
        <p:spPr>
          <a:xfrm rot="5400000" flipH="1">
            <a:off x="9399375" y="4510216"/>
            <a:ext cx="1668163" cy="2813219"/>
          </a:xfrm>
          <a:prstGeom prst="rect">
            <a:avLst/>
          </a:prstGeom>
        </p:spPr>
      </p:pic>
      <p:grpSp>
        <p:nvGrpSpPr>
          <p:cNvPr id="14" name="组合 13"/>
          <p:cNvGrpSpPr/>
          <p:nvPr userDrawn="1"/>
        </p:nvGrpSpPr>
        <p:grpSpPr>
          <a:xfrm flipH="1">
            <a:off x="86497" y="4141243"/>
            <a:ext cx="2829698" cy="2593189"/>
            <a:chOff x="9097853" y="3711194"/>
            <a:chExt cx="3348671" cy="3068786"/>
          </a:xfrm>
        </p:grpSpPr>
        <p:pic>
          <p:nvPicPr>
            <p:cNvPr id="15" name="图片 14"/>
            <p:cNvPicPr>
              <a:picLocks noChangeAspect="1"/>
            </p:cNvPicPr>
            <p:nvPr userDrawn="1"/>
          </p:nvPicPr>
          <p:blipFill>
            <a:blip r:embed="rId5" cstate="email"/>
            <a:stretch>
              <a:fillRect/>
            </a:stretch>
          </p:blipFill>
          <p:spPr>
            <a:xfrm flipH="1">
              <a:off x="10501821" y="3711194"/>
              <a:ext cx="1944703" cy="2382365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 userDrawn="1"/>
          </p:nvPicPr>
          <p:blipFill>
            <a:blip r:embed="rId6" cstate="email"/>
            <a:stretch>
              <a:fillRect/>
            </a:stretch>
          </p:blipFill>
          <p:spPr>
            <a:xfrm flipH="1">
              <a:off x="9498245" y="4386003"/>
              <a:ext cx="1430473" cy="1680155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 userDrawn="1"/>
          </p:nvPicPr>
          <p:blipFill>
            <a:blip r:embed="rId7" cstate="email"/>
            <a:stretch>
              <a:fillRect/>
            </a:stretch>
          </p:blipFill>
          <p:spPr>
            <a:xfrm>
              <a:off x="9551993" y="4374292"/>
              <a:ext cx="2575025" cy="2284808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 userDrawn="1"/>
          </p:nvPicPr>
          <p:blipFill>
            <a:blip r:embed="rId8" cstate="email"/>
            <a:stretch>
              <a:fillRect/>
            </a:stretch>
          </p:blipFill>
          <p:spPr>
            <a:xfrm flipH="1">
              <a:off x="9097853" y="5456280"/>
              <a:ext cx="1281454" cy="1323700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 rot="5400000" flipH="1">
            <a:off x="2426043" y="-3465569"/>
            <a:ext cx="7339915" cy="13789138"/>
          </a:xfrm>
          <a:prstGeom prst="rect">
            <a:avLst/>
          </a:prstGeom>
        </p:spPr>
      </p:pic>
      <p:pic>
        <p:nvPicPr>
          <p:cNvPr id="9" name="图片 8" descr="图片包含 文字, 矢量图形&#10;&#10;描述已自动生成"/>
          <p:cNvPicPr>
            <a:picLocks noChangeAspect="1"/>
          </p:cNvPicPr>
          <p:nvPr userDrawn="1"/>
        </p:nvPicPr>
        <p:blipFill>
          <a:blip r:embed="rId3" cstate="email"/>
          <a:stretch>
            <a:fillRect/>
          </a:stretch>
        </p:blipFill>
        <p:spPr>
          <a:xfrm>
            <a:off x="9198291" y="5173982"/>
            <a:ext cx="1756268" cy="151332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 userDrawn="1"/>
        </p:nvGrpSpPr>
        <p:grpSpPr>
          <a:xfrm>
            <a:off x="64982" y="-42859"/>
            <a:ext cx="12062036" cy="6943718"/>
            <a:chOff x="914882" y="446400"/>
            <a:chExt cx="10362236" cy="5965199"/>
          </a:xfrm>
        </p:grpSpPr>
        <p:pic>
          <p:nvPicPr>
            <p:cNvPr id="13" name="图片 12"/>
            <p:cNvPicPr>
              <a:picLocks noChangeAspect="1"/>
            </p:cNvPicPr>
            <p:nvPr userDrawn="1"/>
          </p:nvPicPr>
          <p:blipFill>
            <a:blip r:embed="rId2" cstate="email"/>
            <a:stretch>
              <a:fillRect/>
            </a:stretch>
          </p:blipFill>
          <p:spPr>
            <a:xfrm rot="16200000">
              <a:off x="3113401" y="-1752118"/>
              <a:ext cx="5965198" cy="10362236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 userDrawn="1"/>
          </p:nvPicPr>
          <p:blipFill>
            <a:blip r:embed="rId3" cstate="email"/>
            <a:stretch>
              <a:fillRect/>
            </a:stretch>
          </p:blipFill>
          <p:spPr>
            <a:xfrm rot="16200000">
              <a:off x="3252351" y="-662180"/>
              <a:ext cx="5965199" cy="8182360"/>
            </a:xfrm>
            <a:prstGeom prst="rect">
              <a:avLst/>
            </a:prstGeom>
          </p:spPr>
        </p:pic>
      </p:grpSp>
      <p:pic>
        <p:nvPicPr>
          <p:cNvPr id="15" name="图片 14" descr="图片包含 文字, 矢量图形&#10;&#10;描述已自动生成"/>
          <p:cNvPicPr>
            <a:picLocks noChangeAspect="1"/>
          </p:cNvPicPr>
          <p:nvPr userDrawn="1"/>
        </p:nvPicPr>
        <p:blipFill>
          <a:blip r:embed="rId4" cstate="email"/>
          <a:stretch>
            <a:fillRect/>
          </a:stretch>
        </p:blipFill>
        <p:spPr>
          <a:xfrm>
            <a:off x="9916748" y="493125"/>
            <a:ext cx="1756268" cy="1513326"/>
          </a:xfrm>
          <a:prstGeom prst="rect">
            <a:avLst/>
          </a:prstGeom>
        </p:spPr>
      </p:pic>
      <p:grpSp>
        <p:nvGrpSpPr>
          <p:cNvPr id="17" name="组合 16"/>
          <p:cNvGrpSpPr/>
          <p:nvPr userDrawn="1"/>
        </p:nvGrpSpPr>
        <p:grpSpPr>
          <a:xfrm>
            <a:off x="8489065" y="3367221"/>
            <a:ext cx="3809151" cy="3490779"/>
            <a:chOff x="9097853" y="3711194"/>
            <a:chExt cx="3348671" cy="3068786"/>
          </a:xfrm>
        </p:grpSpPr>
        <p:pic>
          <p:nvPicPr>
            <p:cNvPr id="18" name="图片 17"/>
            <p:cNvPicPr>
              <a:picLocks noChangeAspect="1"/>
            </p:cNvPicPr>
            <p:nvPr userDrawn="1"/>
          </p:nvPicPr>
          <p:blipFill>
            <a:blip r:embed="rId5" cstate="email"/>
            <a:stretch>
              <a:fillRect/>
            </a:stretch>
          </p:blipFill>
          <p:spPr>
            <a:xfrm flipH="1">
              <a:off x="10501821" y="3711194"/>
              <a:ext cx="1944703" cy="2382365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 userDrawn="1"/>
          </p:nvPicPr>
          <p:blipFill>
            <a:blip r:embed="rId6" cstate="email"/>
            <a:stretch>
              <a:fillRect/>
            </a:stretch>
          </p:blipFill>
          <p:spPr>
            <a:xfrm flipH="1">
              <a:off x="9498245" y="4386003"/>
              <a:ext cx="1430473" cy="1680155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 userDrawn="1"/>
          </p:nvPicPr>
          <p:blipFill>
            <a:blip r:embed="rId7" cstate="email"/>
            <a:stretch>
              <a:fillRect/>
            </a:stretch>
          </p:blipFill>
          <p:spPr>
            <a:xfrm>
              <a:off x="9551993" y="4374292"/>
              <a:ext cx="2575025" cy="2284808"/>
            </a:xfrm>
            <a:prstGeom prst="rect">
              <a:avLst/>
            </a:prstGeom>
          </p:spPr>
        </p:pic>
        <p:pic>
          <p:nvPicPr>
            <p:cNvPr id="21" name="图片 20"/>
            <p:cNvPicPr>
              <a:picLocks noChangeAspect="1"/>
            </p:cNvPicPr>
            <p:nvPr userDrawn="1"/>
          </p:nvPicPr>
          <p:blipFill>
            <a:blip r:embed="rId8" cstate="email"/>
            <a:stretch>
              <a:fillRect/>
            </a:stretch>
          </p:blipFill>
          <p:spPr>
            <a:xfrm flipH="1">
              <a:off x="9097853" y="5456280"/>
              <a:ext cx="1281454" cy="1323700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 preserve="1" userDrawn="1">
  <p:cSld name="BACKGROUND 2">
    <p:spTree>
      <p:nvGrpSpPr>
        <p:cNvPr id="1" name="Shape 1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sz="quarter" idx="10"/>
          </p:nvPr>
        </p:nvSpPr>
        <p:spPr>
          <a:xfrm>
            <a:off x="8911167" y="520700"/>
            <a:ext cx="2937933" cy="742951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3644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图片包含 黑板, 文字&#10;&#10;描述已自动生成"/>
          <p:cNvPicPr>
            <a:picLocks noChangeAspect="1"/>
          </p:cNvPicPr>
          <p:nvPr userDrawn="1"/>
        </p:nvPicPr>
        <p:blipFill>
          <a:blip r:embed="rId14" cstate="email">
            <a:alphaModFix amt="70000"/>
          </a:blip>
          <a:stretch>
            <a:fillRect/>
          </a:stretch>
        </p:blipFill>
        <p:spPr>
          <a:xfrm rot="16200000">
            <a:off x="2667000" y="-2666999"/>
            <a:ext cx="6858000" cy="1219199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 rot="5400000" flipH="1">
            <a:off x="2292693" y="-3465569"/>
            <a:ext cx="7339915" cy="137891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8.xml"/><Relationship Id="rId4" Type="http://schemas.openxmlformats.org/officeDocument/2006/relationships/image" Target="NULL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0" y="1979653"/>
            <a:ext cx="12192000" cy="1097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点和线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5230470"/>
            <a:ext cx="12192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/>
          <p:cNvSpPr txBox="1"/>
          <p:nvPr/>
        </p:nvSpPr>
        <p:spPr>
          <a:xfrm>
            <a:off x="1331276" y="311499"/>
            <a:ext cx="7924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charset="-122"/>
                <a:ea typeface="方正北魏楷书简体" panose="03000509000000000000" charset="-122"/>
              </a:defRPr>
            </a:lvl1pPr>
          </a:lstStyle>
          <a:p>
            <a:r>
              <a:rPr lang="zh-CN" altLang="en-US"/>
              <a:t>对比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654088" y="1379645"/>
            <a:ext cx="534035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线段、直线、射线有何联系与区别？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022866" y="2239837"/>
            <a:ext cx="8607034" cy="11887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noProof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（1）都是直的，线段向一个方向无限延长可以得到射线，线段向两个方向无限延长可以得到直线；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022866" y="4431223"/>
            <a:ext cx="8607034" cy="11887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noProof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（1）直线可以向两个方向无限延伸，射线可以向一个方向延伸，线段本身不能延伸；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022866" y="3399521"/>
            <a:ext cx="8607034" cy="6400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noProof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  <a:sym typeface="Arial" panose="020B0604020202020204" pitchFamily="34" charset="0"/>
              </a:rPr>
              <a:t>（2）射线、线段都是直线的一部分；线段是射线的一部分.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022866" y="5566533"/>
            <a:ext cx="8607034" cy="6400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noProof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  <a:sym typeface="Arial" panose="020B0604020202020204" pitchFamily="34" charset="0"/>
              </a:rPr>
              <a:t>（2）直线没有端点，射线有一个端点，线段有两个端点.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057981" y="2235638"/>
            <a:ext cx="1192213" cy="64008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思源宋体 CN Light" panose="02020300000000000000" pitchFamily="18" charset="-122"/>
                <a:ea typeface="思源宋体 CN Light" panose="02020300000000000000" pitchFamily="18" charset="-122"/>
                <a:cs typeface="Times New Roman" panose="02020603050405020304" pitchFamily="18" charset="0"/>
                <a:sym typeface="宋体" panose="02010600030101010101" pitchFamily="2" charset="-122"/>
              </a:rPr>
              <a:t>联系：</a:t>
            </a: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1057981" y="4541677"/>
            <a:ext cx="94297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思源宋体 CN Light" panose="02020300000000000000" pitchFamily="18" charset="-122"/>
                <a:ea typeface="思源宋体 CN Light" panose="02020300000000000000" pitchFamily="18" charset="-122"/>
                <a:cs typeface="Times New Roman" panose="02020603050405020304" pitchFamily="18" charset="0"/>
              </a:rPr>
              <a:t>区别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/>
          <p:cNvSpPr txBox="1"/>
          <p:nvPr/>
        </p:nvSpPr>
        <p:spPr>
          <a:xfrm>
            <a:off x="1331276" y="311499"/>
            <a:ext cx="7924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charset="-122"/>
                <a:ea typeface="方正北魏楷书简体" panose="03000509000000000000" charset="-122"/>
              </a:defRPr>
            </a:lvl1pPr>
          </a:lstStyle>
          <a:p>
            <a:r>
              <a:rPr lang="zh-CN" altLang="en-US"/>
              <a:t>对比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325804" y="2022475"/>
          <a:ext cx="9519996" cy="3795715"/>
        </p:xfrm>
        <a:graphic>
          <a:graphicData uri="http://schemas.openxmlformats.org/drawingml/2006/table">
            <a:tbl>
              <a:tblPr/>
              <a:tblGrid>
                <a:gridCol w="10661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97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64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73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55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47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25431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r>
                        <a:rPr lang="zh-CN" altLang="en-US" sz="2400" b="1">
                          <a:latin typeface="Times New Roman" panose="02020603050405020304" pitchFamily="18" charset="0"/>
                          <a:ea typeface="思源宋体 CN Light" panose="02020300000000000000" pitchFamily="18" charset="-122"/>
                          <a:cs typeface="Times New Roman" panose="02020603050405020304" pitchFamily="18" charset="0"/>
                        </a:rPr>
                        <a:t>名称</a:t>
                      </a:r>
                    </a:p>
                  </a:txBody>
                  <a:tcPr marL="89993" marR="89993" marT="46796" marB="46796"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r>
                        <a:rPr lang="zh-CN" altLang="en-US" sz="2400" b="1">
                          <a:latin typeface="Times New Roman" panose="02020603050405020304" pitchFamily="18" charset="0"/>
                          <a:ea typeface="思源宋体 CN Light" panose="02020300000000000000" pitchFamily="18" charset="-122"/>
                          <a:cs typeface="Times New Roman" panose="02020603050405020304" pitchFamily="18" charset="0"/>
                        </a:rPr>
                        <a:t>图形</a:t>
                      </a:r>
                    </a:p>
                  </a:txBody>
                  <a:tcPr marL="89993" marR="89993" marT="46796" marB="46796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r>
                        <a:rPr lang="zh-CN" altLang="en-US" sz="2400" b="1">
                          <a:latin typeface="Times New Roman" panose="02020603050405020304" pitchFamily="18" charset="0"/>
                          <a:ea typeface="思源宋体 CN Light" panose="02020300000000000000" pitchFamily="18" charset="-122"/>
                          <a:cs typeface="Times New Roman" panose="02020603050405020304" pitchFamily="18" charset="0"/>
                        </a:rPr>
                        <a:t>表示方法</a:t>
                      </a:r>
                    </a:p>
                  </a:txBody>
                  <a:tcPr marL="89993" marR="89993" marT="46796" marB="46796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r>
                        <a:rPr lang="zh-CN" altLang="en-US" sz="2400" b="1">
                          <a:latin typeface="Times New Roman" panose="02020603050405020304" pitchFamily="18" charset="0"/>
                          <a:ea typeface="思源宋体 CN Light" panose="02020300000000000000" pitchFamily="18" charset="-122"/>
                          <a:cs typeface="Times New Roman" panose="02020603050405020304" pitchFamily="18" charset="0"/>
                        </a:rPr>
                        <a:t>延伸方向</a:t>
                      </a:r>
                    </a:p>
                  </a:txBody>
                  <a:tcPr marL="89993" marR="89993" marT="46796" marB="46796" anchor="ctr" anchorCtr="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r>
                        <a:rPr lang="zh-CN" altLang="en-US" sz="2400" b="1">
                          <a:latin typeface="Times New Roman" panose="02020603050405020304" pitchFamily="18" charset="0"/>
                          <a:ea typeface="思源宋体 CN Light" panose="02020300000000000000" pitchFamily="18" charset="-122"/>
                          <a:cs typeface="Times New Roman" panose="02020603050405020304" pitchFamily="18" charset="0"/>
                        </a:rPr>
                        <a:t>端点个数</a:t>
                      </a:r>
                    </a:p>
                  </a:txBody>
                  <a:tcPr marL="89993" marR="89993" marT="46796" marB="46796" anchor="ctr" anchorCtr="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r>
                        <a:rPr lang="zh-CN" altLang="en-US" sz="2400" b="1">
                          <a:latin typeface="Times New Roman" panose="02020603050405020304" pitchFamily="18" charset="0"/>
                          <a:ea typeface="思源宋体 CN Light" panose="02020300000000000000" pitchFamily="18" charset="-122"/>
                          <a:cs typeface="Times New Roman" panose="02020603050405020304" pitchFamily="18" charset="0"/>
                        </a:rPr>
                        <a:t>能否度量</a:t>
                      </a:r>
                    </a:p>
                  </a:txBody>
                  <a:tcPr marL="89993" marR="89993" marT="46796" marB="46796" anchor="ctr" anchorCtr="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259">
                <a:tc rowSpan="2">
                  <a:txBody>
                    <a:bodyPr/>
                    <a:lstStyle/>
                    <a:p>
                      <a:pPr marL="0" lvl="0" indent="0">
                        <a:buNone/>
                      </a:pPr>
                      <a:r>
                        <a:rPr lang="zh-CN" altLang="en-US" sz="2400" b="1">
                          <a:latin typeface="Times New Roman" panose="02020603050405020304" pitchFamily="18" charset="0"/>
                          <a:ea typeface="思源宋体 CN Light" panose="02020300000000000000" pitchFamily="18" charset="-122"/>
                          <a:cs typeface="Times New Roman" panose="02020603050405020304" pitchFamily="18" charset="0"/>
                        </a:rPr>
                        <a:t>线段</a:t>
                      </a:r>
                    </a:p>
                  </a:txBody>
                  <a:tcPr marL="89993" marR="89993" marT="46796" marB="46796"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  <a:ea typeface="思源宋体 CN Light" panose="020203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 marL="89993" marR="89993" marT="46796" marB="46796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  <a:ea typeface="思源宋体 CN Light" panose="020203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 marL="89993" marR="89993" marT="46796" marB="46796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  <a:ea typeface="思源宋体 CN Light" panose="020203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 marL="89993" marR="89993" marT="46796" marB="46796" anchor="ctr" anchorCtr="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  <a:ea typeface="思源宋体 CN Light" panose="020203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 marL="89993" marR="89993" marT="46796" marB="46796" anchor="ctr" anchorCtr="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  <a:ea typeface="思源宋体 CN Light" panose="020203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 marL="89993" marR="89993" marT="46796" marB="46796" anchor="ctr" anchorCtr="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259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  <a:ea typeface="思源宋体 CN Light" panose="020203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 marL="89993" marR="89993" marT="46796" marB="46796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b="1" i="1">
                        <a:latin typeface="Times New Roman" panose="02020603050405020304" pitchFamily="18" charset="0"/>
                        <a:ea typeface="思源宋体 CN Light" panose="020203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 marL="89993" marR="89993" marT="46796" marB="46796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5FFE5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5FFE5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5FFE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3989">
                <a:tc rowSpan="2">
                  <a:txBody>
                    <a:bodyPr/>
                    <a:lstStyle/>
                    <a:p>
                      <a:pPr marL="0" lvl="0" indent="0">
                        <a:buNone/>
                      </a:pPr>
                      <a:r>
                        <a:rPr lang="zh-CN" altLang="en-US" sz="2400" b="1">
                          <a:latin typeface="Times New Roman" panose="02020603050405020304" pitchFamily="18" charset="0"/>
                          <a:ea typeface="思源宋体 CN Light" panose="02020300000000000000" pitchFamily="18" charset="-122"/>
                          <a:cs typeface="Times New Roman" panose="02020603050405020304" pitchFamily="18" charset="0"/>
                        </a:rPr>
                        <a:t>射线</a:t>
                      </a:r>
                    </a:p>
                  </a:txBody>
                  <a:tcPr marL="89993" marR="89993" marT="46796" marB="46796"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  <a:ea typeface="思源宋体 CN Light" panose="020203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 marL="89993" marR="89993" marT="46796" marB="46796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b="1" i="1">
                        <a:latin typeface="Times New Roman" panose="02020603050405020304" pitchFamily="18" charset="0"/>
                        <a:ea typeface="思源宋体 CN Light" panose="020203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 marL="89993" marR="89993" marT="46796" marB="46796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b="1" i="1">
                        <a:latin typeface="Times New Roman" panose="02020603050405020304" pitchFamily="18" charset="0"/>
                        <a:ea typeface="思源宋体 CN Light" panose="020203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 marL="89993" marR="89993" marT="46796" marB="46796" anchor="ctr" anchorCtr="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b="1" i="1">
                        <a:latin typeface="Times New Roman" panose="02020603050405020304" pitchFamily="18" charset="0"/>
                        <a:ea typeface="思源宋体 CN Light" panose="020203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 marL="89993" marR="89993" marT="46796" marB="46796" anchor="ctr" anchorCtr="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b="1" i="1">
                        <a:latin typeface="Times New Roman" panose="02020603050405020304" pitchFamily="18" charset="0"/>
                        <a:ea typeface="思源宋体 CN Light" panose="020203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 marL="89993" marR="89993" marT="46796" marB="46796" anchor="ctr" anchorCtr="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5259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  <a:ea typeface="思源宋体 CN Light" panose="020203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 marL="89993" marR="89993" marT="46796" marB="46796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b="1" i="1">
                        <a:latin typeface="Times New Roman" panose="02020603050405020304" pitchFamily="18" charset="0"/>
                        <a:ea typeface="思源宋体 CN Light" panose="020203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 marL="89993" marR="89993" marT="46796" marB="46796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b="1" i="1">
                        <a:latin typeface="Times New Roman" panose="02020603050405020304" pitchFamily="18" charset="0"/>
                        <a:ea typeface="思源宋体 CN Light" panose="020203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 marL="89993" marR="89993" marT="46796" marB="46796" anchor="ctr" anchorCtr="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5FFE5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5FFE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5259">
                <a:tc rowSpan="2">
                  <a:txBody>
                    <a:bodyPr/>
                    <a:lstStyle/>
                    <a:p>
                      <a:pPr marL="0" lvl="0" indent="0">
                        <a:buNone/>
                      </a:pPr>
                      <a:r>
                        <a:rPr lang="zh-CN" altLang="en-US" sz="2400" b="1">
                          <a:latin typeface="Times New Roman" panose="02020603050405020304" pitchFamily="18" charset="0"/>
                          <a:ea typeface="思源宋体 CN Light" panose="02020300000000000000" pitchFamily="18" charset="-122"/>
                          <a:cs typeface="Times New Roman" panose="02020603050405020304" pitchFamily="18" charset="0"/>
                        </a:rPr>
                        <a:t>直线</a:t>
                      </a:r>
                    </a:p>
                  </a:txBody>
                  <a:tcPr marL="89993" marR="89993" marT="46796" marB="46796"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  <a:ea typeface="思源宋体 CN Light" panose="020203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 marL="89993" marR="89993" marT="46796" marB="46796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  <a:ea typeface="思源宋体 CN Light" panose="020203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 marL="89993" marR="89993" marT="46796" marB="46796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  <a:ea typeface="思源宋体 CN Light" panose="020203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 marL="89993" marR="89993" marT="46796" marB="46796" anchor="ctr" anchorCtr="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  <a:ea typeface="思源宋体 CN Light" panose="020203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 marL="89993" marR="89993" marT="46796" marB="46796" anchor="ctr" anchorCtr="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  <a:ea typeface="思源宋体 CN Light" panose="020203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 marL="89993" marR="89993" marT="46796" marB="46796" anchor="ctr" anchorCtr="1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5259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b="1">
                        <a:latin typeface="Times New Roman" panose="02020603050405020304" pitchFamily="18" charset="0"/>
                        <a:ea typeface="思源宋体 CN Light" panose="020203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 marL="89993" marR="89993" marT="46796" marB="46796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sz="2400" b="1" i="1">
                        <a:latin typeface="Times New Roman" panose="02020603050405020304" pitchFamily="18" charset="0"/>
                        <a:ea typeface="思源宋体 CN Light" panose="02020300000000000000" pitchFamily="18" charset="-122"/>
                        <a:cs typeface="Times New Roman" panose="02020603050405020304" pitchFamily="18" charset="0"/>
                      </a:endParaRPr>
                    </a:p>
                  </a:txBody>
                  <a:tcPr marL="89993" marR="89993" marT="46796" marB="46796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5FFE5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5FFE5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5FFE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2607076" y="2915295"/>
            <a:ext cx="946150" cy="90488"/>
            <a:chOff x="2313" y="1508"/>
            <a:chExt cx="596" cy="57"/>
          </a:xfrm>
        </p:grpSpPr>
        <p:sp>
          <p:nvSpPr>
            <p:cNvPr id="5" name="直接连接符 172088"/>
            <p:cNvSpPr>
              <a:spLocks noChangeShapeType="1"/>
            </p:cNvSpPr>
            <p:nvPr/>
          </p:nvSpPr>
          <p:spPr bwMode="auto">
            <a:xfrm>
              <a:off x="2341" y="1536"/>
              <a:ext cx="5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椭圆 172089"/>
            <p:cNvSpPr>
              <a:spLocks noChangeArrowheads="1"/>
            </p:cNvSpPr>
            <p:nvPr/>
          </p:nvSpPr>
          <p:spPr bwMode="auto">
            <a:xfrm>
              <a:off x="2313" y="1508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endParaRPr>
            </a:p>
          </p:txBody>
        </p:sp>
        <p:sp>
          <p:nvSpPr>
            <p:cNvPr id="7" name="椭圆 172090"/>
            <p:cNvSpPr>
              <a:spLocks noChangeArrowheads="1"/>
            </p:cNvSpPr>
            <p:nvPr/>
          </p:nvSpPr>
          <p:spPr bwMode="auto">
            <a:xfrm>
              <a:off x="2852" y="1508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417211" y="2907358"/>
            <a:ext cx="38608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i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317323" y="2915295"/>
            <a:ext cx="38608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i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2611838" y="3545533"/>
            <a:ext cx="946150" cy="90487"/>
            <a:chOff x="2313" y="1508"/>
            <a:chExt cx="596" cy="57"/>
          </a:xfrm>
        </p:grpSpPr>
        <p:sp>
          <p:nvSpPr>
            <p:cNvPr id="11" name="直接连接符 172095"/>
            <p:cNvSpPr>
              <a:spLocks noChangeShapeType="1"/>
            </p:cNvSpPr>
            <p:nvPr/>
          </p:nvSpPr>
          <p:spPr bwMode="auto">
            <a:xfrm>
              <a:off x="2341" y="1536"/>
              <a:ext cx="5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椭圆 172096"/>
            <p:cNvSpPr>
              <a:spLocks noChangeArrowheads="1"/>
            </p:cNvSpPr>
            <p:nvPr/>
          </p:nvSpPr>
          <p:spPr bwMode="auto">
            <a:xfrm>
              <a:off x="2313" y="1508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椭圆 172097"/>
            <p:cNvSpPr>
              <a:spLocks noChangeArrowheads="1"/>
            </p:cNvSpPr>
            <p:nvPr/>
          </p:nvSpPr>
          <p:spPr bwMode="auto">
            <a:xfrm>
              <a:off x="2852" y="1508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916480" y="3229620"/>
            <a:ext cx="33528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i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2611838" y="3904308"/>
            <a:ext cx="900113" cy="90487"/>
            <a:chOff x="2398" y="2132"/>
            <a:chExt cx="567" cy="57"/>
          </a:xfrm>
        </p:grpSpPr>
        <p:sp>
          <p:nvSpPr>
            <p:cNvPr id="16" name="直接连接符 172101"/>
            <p:cNvSpPr>
              <a:spLocks noChangeShapeType="1"/>
            </p:cNvSpPr>
            <p:nvPr/>
          </p:nvSpPr>
          <p:spPr bwMode="auto">
            <a:xfrm>
              <a:off x="2426" y="2160"/>
              <a:ext cx="5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椭圆 172102"/>
            <p:cNvSpPr>
              <a:spLocks noChangeArrowheads="1"/>
            </p:cNvSpPr>
            <p:nvPr/>
          </p:nvSpPr>
          <p:spPr bwMode="auto">
            <a:xfrm>
              <a:off x="2398" y="2132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椭圆 172103"/>
            <p:cNvSpPr>
              <a:spLocks noChangeArrowheads="1"/>
            </p:cNvSpPr>
            <p:nvPr/>
          </p:nvSpPr>
          <p:spPr bwMode="auto">
            <a:xfrm>
              <a:off x="2766" y="2132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2417211" y="3904308"/>
            <a:ext cx="38608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i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001411" y="3912245"/>
            <a:ext cx="38608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i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2656288" y="4407545"/>
            <a:ext cx="896938" cy="90488"/>
            <a:chOff x="2427" y="2415"/>
            <a:chExt cx="565" cy="57"/>
          </a:xfrm>
        </p:grpSpPr>
        <p:sp>
          <p:nvSpPr>
            <p:cNvPr id="22" name="直接连接符 172108"/>
            <p:cNvSpPr>
              <a:spLocks noChangeShapeType="1"/>
            </p:cNvSpPr>
            <p:nvPr/>
          </p:nvSpPr>
          <p:spPr bwMode="auto">
            <a:xfrm>
              <a:off x="2427" y="2443"/>
              <a:ext cx="5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椭圆 172109"/>
            <p:cNvSpPr>
              <a:spLocks noChangeArrowheads="1"/>
            </p:cNvSpPr>
            <p:nvPr/>
          </p:nvSpPr>
          <p:spPr bwMode="auto">
            <a:xfrm>
              <a:off x="2935" y="2415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椭圆 172110"/>
            <p:cNvSpPr>
              <a:spLocks noChangeArrowheads="1"/>
            </p:cNvSpPr>
            <p:nvPr/>
          </p:nvSpPr>
          <p:spPr bwMode="auto">
            <a:xfrm>
              <a:off x="2597" y="2415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2775986" y="4399608"/>
            <a:ext cx="38608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i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3317323" y="4399608"/>
            <a:ext cx="38608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i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2656288" y="4850458"/>
            <a:ext cx="855663" cy="90487"/>
            <a:chOff x="2426" y="2699"/>
            <a:chExt cx="539" cy="57"/>
          </a:xfrm>
        </p:grpSpPr>
        <p:sp>
          <p:nvSpPr>
            <p:cNvPr id="29" name="直接连接符 172115"/>
            <p:cNvSpPr>
              <a:spLocks noChangeShapeType="1"/>
            </p:cNvSpPr>
            <p:nvPr/>
          </p:nvSpPr>
          <p:spPr bwMode="auto">
            <a:xfrm>
              <a:off x="2426" y="2727"/>
              <a:ext cx="5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endParaRPr>
            </a:p>
          </p:txBody>
        </p:sp>
        <p:sp>
          <p:nvSpPr>
            <p:cNvPr id="30" name="椭圆 172116"/>
            <p:cNvSpPr>
              <a:spLocks noChangeArrowheads="1"/>
            </p:cNvSpPr>
            <p:nvPr/>
          </p:nvSpPr>
          <p:spPr bwMode="auto">
            <a:xfrm>
              <a:off x="2767" y="2699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椭圆 172117"/>
            <p:cNvSpPr>
              <a:spLocks noChangeArrowheads="1"/>
            </p:cNvSpPr>
            <p:nvPr/>
          </p:nvSpPr>
          <p:spPr bwMode="auto">
            <a:xfrm>
              <a:off x="2568" y="2699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round/>
            </a:ln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2685498" y="4866333"/>
            <a:ext cx="38608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i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3052211" y="4858395"/>
            <a:ext cx="38608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i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4" name="直接连接符 33"/>
          <p:cNvSpPr>
            <a:spLocks noChangeShapeType="1"/>
          </p:cNvSpPr>
          <p:nvPr/>
        </p:nvSpPr>
        <p:spPr bwMode="auto">
          <a:xfrm>
            <a:off x="2656288" y="5434658"/>
            <a:ext cx="8556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b="1">
              <a:latin typeface="Times New Roman" panose="02020603050405020304" pitchFamily="18" charset="0"/>
              <a:ea typeface="思源宋体 CN Light" panose="02020300000000000000" pitchFamily="18" charset="-122"/>
              <a:cs typeface="Times New Roman" panose="02020603050405020304" pitchFamily="18" charset="0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2922036" y="5390208"/>
            <a:ext cx="26701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 sz="2400" b="1" i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36" name="文本框 35"/>
          <p:cNvSpPr txBox="1">
            <a:spLocks noChangeArrowheads="1"/>
          </p:cNvSpPr>
          <p:nvPr/>
        </p:nvSpPr>
        <p:spPr bwMode="auto">
          <a:xfrm>
            <a:off x="4626929" y="5379741"/>
            <a:ext cx="87661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直线l</a:t>
            </a:r>
          </a:p>
        </p:txBody>
      </p:sp>
      <p:sp>
        <p:nvSpPr>
          <p:cNvPr id="37" name="文本框 36"/>
          <p:cNvSpPr txBox="1">
            <a:spLocks noChangeArrowheads="1"/>
          </p:cNvSpPr>
          <p:nvPr/>
        </p:nvSpPr>
        <p:spPr bwMode="auto">
          <a:xfrm>
            <a:off x="3975204" y="4867623"/>
            <a:ext cx="255460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直线AB（或BA）</a:t>
            </a:r>
          </a:p>
        </p:txBody>
      </p:sp>
      <p:sp>
        <p:nvSpPr>
          <p:cNvPr id="38" name="文本框 37"/>
          <p:cNvSpPr txBox="1">
            <a:spLocks noChangeArrowheads="1"/>
          </p:cNvSpPr>
          <p:nvPr/>
        </p:nvSpPr>
        <p:spPr bwMode="auto">
          <a:xfrm>
            <a:off x="4542791" y="4378028"/>
            <a:ext cx="121634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射线BA</a:t>
            </a:r>
          </a:p>
        </p:txBody>
      </p:sp>
      <p:sp>
        <p:nvSpPr>
          <p:cNvPr id="39" name="文本框 38"/>
          <p:cNvSpPr txBox="1">
            <a:spLocks noChangeArrowheads="1"/>
          </p:cNvSpPr>
          <p:nvPr/>
        </p:nvSpPr>
        <p:spPr bwMode="auto">
          <a:xfrm>
            <a:off x="4534853" y="3908128"/>
            <a:ext cx="121634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射线AB</a:t>
            </a:r>
          </a:p>
        </p:txBody>
      </p:sp>
      <p:sp>
        <p:nvSpPr>
          <p:cNvPr id="40" name="文本框 39"/>
          <p:cNvSpPr txBox="1">
            <a:spLocks noChangeArrowheads="1"/>
          </p:cNvSpPr>
          <p:nvPr/>
        </p:nvSpPr>
        <p:spPr bwMode="auto">
          <a:xfrm>
            <a:off x="4644391" y="3368378"/>
            <a:ext cx="94488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线段a</a:t>
            </a:r>
          </a:p>
        </p:txBody>
      </p:sp>
      <p:sp>
        <p:nvSpPr>
          <p:cNvPr id="41" name="文本框 40"/>
          <p:cNvSpPr txBox="1">
            <a:spLocks noChangeArrowheads="1"/>
          </p:cNvSpPr>
          <p:nvPr/>
        </p:nvSpPr>
        <p:spPr bwMode="auto">
          <a:xfrm>
            <a:off x="4015741" y="2911178"/>
            <a:ext cx="255460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线段AB（或BA）</a:t>
            </a:r>
          </a:p>
        </p:txBody>
      </p:sp>
      <p:sp>
        <p:nvSpPr>
          <p:cNvPr id="42" name="文本框 41"/>
          <p:cNvSpPr txBox="1">
            <a:spLocks noChangeArrowheads="1"/>
          </p:cNvSpPr>
          <p:nvPr/>
        </p:nvSpPr>
        <p:spPr bwMode="auto">
          <a:xfrm>
            <a:off x="6954925" y="3141069"/>
            <a:ext cx="145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不能延伸</a:t>
            </a:r>
          </a:p>
        </p:txBody>
      </p:sp>
      <p:sp>
        <p:nvSpPr>
          <p:cNvPr id="43" name="文本框 42"/>
          <p:cNvSpPr txBox="1">
            <a:spLocks noChangeArrowheads="1"/>
          </p:cNvSpPr>
          <p:nvPr/>
        </p:nvSpPr>
        <p:spPr bwMode="auto">
          <a:xfrm>
            <a:off x="8952040" y="3155653"/>
            <a:ext cx="822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两个</a:t>
            </a:r>
          </a:p>
        </p:txBody>
      </p:sp>
      <p:sp>
        <p:nvSpPr>
          <p:cNvPr id="44" name="文本框 43"/>
          <p:cNvSpPr txBox="1">
            <a:spLocks noChangeArrowheads="1"/>
          </p:cNvSpPr>
          <p:nvPr/>
        </p:nvSpPr>
        <p:spPr bwMode="auto">
          <a:xfrm>
            <a:off x="10121041" y="3155653"/>
            <a:ext cx="54684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能</a:t>
            </a:r>
          </a:p>
        </p:txBody>
      </p:sp>
      <p:sp>
        <p:nvSpPr>
          <p:cNvPr id="45" name="文本框 44"/>
          <p:cNvSpPr txBox="1">
            <a:spLocks noChangeArrowheads="1"/>
          </p:cNvSpPr>
          <p:nvPr/>
        </p:nvSpPr>
        <p:spPr bwMode="auto">
          <a:xfrm>
            <a:off x="6791413" y="3872906"/>
            <a:ext cx="1855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  <a:sym typeface="宋体" panose="02010600030101010101" pitchFamily="2" charset="-122"/>
              </a:rPr>
              <a:t>AB方向延伸</a:t>
            </a:r>
          </a:p>
        </p:txBody>
      </p:sp>
      <p:sp>
        <p:nvSpPr>
          <p:cNvPr id="46" name="文本框 45"/>
          <p:cNvSpPr txBox="1">
            <a:spLocks noChangeArrowheads="1"/>
          </p:cNvSpPr>
          <p:nvPr/>
        </p:nvSpPr>
        <p:spPr bwMode="auto">
          <a:xfrm>
            <a:off x="8996490" y="4158953"/>
            <a:ext cx="822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一个</a:t>
            </a:r>
          </a:p>
        </p:txBody>
      </p:sp>
      <p:sp>
        <p:nvSpPr>
          <p:cNvPr id="47" name="文本框 46"/>
          <p:cNvSpPr txBox="1">
            <a:spLocks noChangeArrowheads="1"/>
          </p:cNvSpPr>
          <p:nvPr/>
        </p:nvSpPr>
        <p:spPr bwMode="auto">
          <a:xfrm>
            <a:off x="10103578" y="4143078"/>
            <a:ext cx="54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否</a:t>
            </a:r>
          </a:p>
        </p:txBody>
      </p:sp>
      <p:sp>
        <p:nvSpPr>
          <p:cNvPr id="48" name="文本框 47"/>
          <p:cNvSpPr txBox="1">
            <a:spLocks noChangeArrowheads="1"/>
          </p:cNvSpPr>
          <p:nvPr/>
        </p:nvSpPr>
        <p:spPr bwMode="auto">
          <a:xfrm>
            <a:off x="6946988" y="5133381"/>
            <a:ext cx="145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两方延伸</a:t>
            </a:r>
          </a:p>
        </p:txBody>
      </p:sp>
      <p:sp>
        <p:nvSpPr>
          <p:cNvPr id="49" name="文本框 48"/>
          <p:cNvSpPr txBox="1">
            <a:spLocks noChangeArrowheads="1"/>
          </p:cNvSpPr>
          <p:nvPr/>
        </p:nvSpPr>
        <p:spPr bwMode="auto">
          <a:xfrm>
            <a:off x="8936165" y="5076528"/>
            <a:ext cx="822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没有</a:t>
            </a:r>
          </a:p>
        </p:txBody>
      </p:sp>
      <p:sp>
        <p:nvSpPr>
          <p:cNvPr id="50" name="文本框 49"/>
          <p:cNvSpPr txBox="1">
            <a:spLocks noChangeArrowheads="1"/>
          </p:cNvSpPr>
          <p:nvPr/>
        </p:nvSpPr>
        <p:spPr bwMode="auto">
          <a:xfrm>
            <a:off x="10103578" y="5076528"/>
            <a:ext cx="54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否</a:t>
            </a:r>
          </a:p>
        </p:txBody>
      </p:sp>
      <p:sp>
        <p:nvSpPr>
          <p:cNvPr id="51" name="文本框 50"/>
          <p:cNvSpPr txBox="1">
            <a:spLocks noChangeArrowheads="1"/>
          </p:cNvSpPr>
          <p:nvPr/>
        </p:nvSpPr>
        <p:spPr bwMode="auto">
          <a:xfrm>
            <a:off x="6791413" y="4342806"/>
            <a:ext cx="1855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  <a:sym typeface="宋体" panose="02010600030101010101" pitchFamily="2" charset="-122"/>
              </a:rPr>
              <a:t>BA方向延伸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文本框 37"/>
          <p:cNvSpPr txBox="1"/>
          <p:nvPr/>
        </p:nvSpPr>
        <p:spPr>
          <a:xfrm>
            <a:off x="1356679" y="311499"/>
            <a:ext cx="7924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fr-FR" sz="2400" b="1">
                <a:blipFill>
                  <a:blip r:embed="rId2"/>
                  <a:tile tx="0" ty="0" sx="100000" sy="100000" flip="none" algn="tl"/>
                </a:blip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charset="-122"/>
                <a:ea typeface="方正北魏楷书简体" panose="03000509000000000000" charset="-122"/>
              </a:rPr>
              <a:t>练习</a:t>
            </a:r>
          </a:p>
        </p:txBody>
      </p:sp>
      <p:sp>
        <p:nvSpPr>
          <p:cNvPr id="39" name="文本框 38"/>
          <p:cNvSpPr txBox="1"/>
          <p:nvPr/>
        </p:nvSpPr>
        <p:spPr>
          <a:xfrm>
            <a:off x="1308295" y="1923759"/>
            <a:ext cx="9809978" cy="3383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fr-FR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判断下列说法是否正确？</a:t>
            </a:r>
          </a:p>
          <a:p>
            <a:pPr>
              <a:lnSpc>
                <a:spcPct val="150000"/>
              </a:lnSpc>
            </a:pPr>
            <a:r>
              <a:rPr lang="zh-CN" altLang="fr-FR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（1）线段AB和射线AB都是直线AB的一部分；</a:t>
            </a:r>
          </a:p>
          <a:p>
            <a:pPr>
              <a:lnSpc>
                <a:spcPct val="150000"/>
              </a:lnSpc>
            </a:pPr>
            <a:r>
              <a:rPr lang="zh-CN" altLang="fr-FR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（2）直线AB和直线BA是同一条直线；</a:t>
            </a:r>
          </a:p>
          <a:p>
            <a:pPr>
              <a:lnSpc>
                <a:spcPct val="150000"/>
              </a:lnSpc>
            </a:pPr>
            <a:r>
              <a:rPr lang="zh-CN" altLang="fr-FR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（3）射线AB和射线BA是同一条射线；</a:t>
            </a:r>
          </a:p>
          <a:p>
            <a:pPr>
              <a:lnSpc>
                <a:spcPct val="150000"/>
              </a:lnSpc>
            </a:pPr>
            <a:r>
              <a:rPr lang="zh-CN" altLang="fr-FR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（4）把线段向一个方向无限延伸可得到射线，向两个方向无限延伸可得到直线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7960332" y="2334232"/>
            <a:ext cx="640135" cy="64013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6934316" y="3591699"/>
            <a:ext cx="683234" cy="69099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6934316" y="2974367"/>
            <a:ext cx="640135" cy="64013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2946516" y="4696599"/>
            <a:ext cx="683234" cy="69099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026476" y="311499"/>
            <a:ext cx="1402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charset="-122"/>
                <a:ea typeface="方正北魏楷书简体" panose="03000509000000000000" charset="-122"/>
              </a:defRPr>
            </a:lvl1pPr>
          </a:lstStyle>
          <a:p>
            <a:r>
              <a:rPr lang="zh-CN" altLang="en-US"/>
              <a:t>点线关系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509954" y="1498600"/>
            <a:ext cx="7966393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平面内的一点 P 与直线 l 可能有怎样的位置关系？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553275" y="4498444"/>
            <a:ext cx="3343593" cy="12009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点 P 在直线 l 上</a:t>
            </a:r>
          </a:p>
          <a:p>
            <a:pPr algn="ctr"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（直线 l 经过点 P ）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830854" y="4498444"/>
            <a:ext cx="3699193" cy="12009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点 P 在直线 l 外</a:t>
            </a:r>
          </a:p>
          <a:p>
            <a:pPr algn="ctr">
              <a:lnSpc>
                <a:spcPct val="13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（直线 l 不经过点 P ）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822450" y="3154030"/>
            <a:ext cx="3162301" cy="705447"/>
            <a:chOff x="1822450" y="3154030"/>
            <a:chExt cx="3162301" cy="705447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1822450" y="3797300"/>
              <a:ext cx="260985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4540251" y="3286852"/>
              <a:ext cx="444500" cy="5181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思源宋体 CN Light" panose="02020300000000000000" pitchFamily="18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0" name="椭圆 19"/>
            <p:cNvSpPr/>
            <p:nvPr/>
          </p:nvSpPr>
          <p:spPr>
            <a:xfrm>
              <a:off x="2435754" y="3735123"/>
              <a:ext cx="124354" cy="12435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2304523" y="3154030"/>
              <a:ext cx="444500" cy="5181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思源宋体 CN Light" panose="02020300000000000000" pitchFamily="18" charset="-122"/>
                  <a:cs typeface="Times New Roman" panose="02020603050405020304" pitchFamily="18" charset="0"/>
                </a:rPr>
                <a:t>P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7207250" y="3077897"/>
            <a:ext cx="3054350" cy="719403"/>
            <a:chOff x="7207250" y="3077897"/>
            <a:chExt cx="3054350" cy="719403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7207250" y="3797300"/>
              <a:ext cx="260985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文本框 16"/>
            <p:cNvSpPr txBox="1"/>
            <p:nvPr/>
          </p:nvSpPr>
          <p:spPr>
            <a:xfrm>
              <a:off x="9817099" y="3211903"/>
              <a:ext cx="444500" cy="5181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思源宋体 CN Light" panose="02020300000000000000" pitchFamily="18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2" name="椭圆 21"/>
            <p:cNvSpPr/>
            <p:nvPr/>
          </p:nvSpPr>
          <p:spPr>
            <a:xfrm>
              <a:off x="7788804" y="3260195"/>
              <a:ext cx="124354" cy="12435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7913159" y="3077897"/>
              <a:ext cx="444500" cy="5181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思源宋体 CN Light" panose="02020300000000000000" pitchFamily="18" charset="-122"/>
                  <a:cs typeface="Times New Roman" panose="02020603050405020304" pitchFamily="18" charset="0"/>
                </a:rPr>
                <a:t>P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文本框 60"/>
          <p:cNvSpPr txBox="1"/>
          <p:nvPr/>
        </p:nvSpPr>
        <p:spPr>
          <a:xfrm>
            <a:off x="1026476" y="311499"/>
            <a:ext cx="1402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charset="-122"/>
                <a:ea typeface="方正北魏楷书简体" panose="03000509000000000000" charset="-122"/>
              </a:defRPr>
            </a:lvl1pPr>
          </a:lstStyle>
          <a:p>
            <a:r>
              <a:rPr lang="zh-CN" altLang="en-US"/>
              <a:t>线线关系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509954" y="1498600"/>
            <a:ext cx="6939280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平面内的两条直线可能有怎样的位置关系？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270828" y="2187704"/>
            <a:ext cx="3318328" cy="1732195"/>
            <a:chOff x="4270828" y="2187704"/>
            <a:chExt cx="3318328" cy="1732195"/>
          </a:xfrm>
        </p:grpSpPr>
        <p:cxnSp>
          <p:nvCxnSpPr>
            <p:cNvPr id="9" name="直接连接符 8"/>
            <p:cNvCxnSpPr/>
            <p:nvPr/>
          </p:nvCxnSpPr>
          <p:spPr>
            <a:xfrm flipV="1">
              <a:off x="4816309" y="2517671"/>
              <a:ext cx="1696976" cy="1402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4270828" y="3183299"/>
              <a:ext cx="287382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17"/>
            <p:cNvSpPr txBox="1"/>
            <p:nvPr/>
          </p:nvSpPr>
          <p:spPr>
            <a:xfrm>
              <a:off x="6606720" y="2187704"/>
              <a:ext cx="444500" cy="5181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思源宋体 CN Light" panose="02020300000000000000" pitchFamily="18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7144657" y="2921688"/>
              <a:ext cx="444500" cy="5181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思源宋体 CN Light" panose="02020300000000000000" pitchFamily="18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5485492" y="2660078"/>
              <a:ext cx="444500" cy="5181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思源宋体 CN Light" panose="02020300000000000000" pitchFamily="18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1" name="椭圆 20"/>
            <p:cNvSpPr/>
            <p:nvPr/>
          </p:nvSpPr>
          <p:spPr>
            <a:xfrm>
              <a:off x="5662415" y="3137971"/>
              <a:ext cx="90653" cy="9065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7" name="文本框 46"/>
          <p:cNvSpPr txBox="1"/>
          <p:nvPr/>
        </p:nvSpPr>
        <p:spPr>
          <a:xfrm>
            <a:off x="1509954" y="4670296"/>
            <a:ext cx="8954846" cy="1371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当两条不同的直线只有一个公共点时，我们称这两条直线相交，这个公共点叫做它们的交点.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3378059" y="4119523"/>
            <a:ext cx="4569143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1002C4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直线 a 与直线 b 相交于点 O 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509954" y="1498600"/>
            <a:ext cx="6939280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平面内的两条直线可能有怎样的位置关系？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4008770" y="2453577"/>
            <a:ext cx="286719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4270828" y="3183299"/>
            <a:ext cx="287382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7144657" y="2191967"/>
            <a:ext cx="444500" cy="518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7144657" y="2921688"/>
            <a:ext cx="444500" cy="518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7" name="文本框 46"/>
          <p:cNvSpPr txBox="1"/>
          <p:nvPr/>
        </p:nvSpPr>
        <p:spPr>
          <a:xfrm>
            <a:off x="1509954" y="4704959"/>
            <a:ext cx="8954846" cy="13716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当两条不同的直线永不相交（没有公共点）时，我们称这两条直线平行（以后讲解）.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3921035" y="3713628"/>
            <a:ext cx="3403918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1002C4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直线 a 与直线 b 平行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26476" y="311499"/>
            <a:ext cx="1402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charset="-122"/>
                <a:ea typeface="方正北魏楷书简体" panose="03000509000000000000" charset="-122"/>
              </a:defRPr>
            </a:lvl1pPr>
          </a:lstStyle>
          <a:p>
            <a:r>
              <a:rPr lang="zh-CN" altLang="en-US"/>
              <a:t>线线关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文本框 37"/>
          <p:cNvSpPr txBox="1"/>
          <p:nvPr/>
        </p:nvSpPr>
        <p:spPr>
          <a:xfrm>
            <a:off x="1356679" y="311499"/>
            <a:ext cx="7924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fr-FR" sz="2400" b="1">
                <a:blipFill>
                  <a:blip r:embed="rId2"/>
                  <a:tile tx="0" ty="0" sx="100000" sy="100000" flip="none" algn="tl"/>
                </a:blip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charset="-122"/>
                <a:ea typeface="方正北魏楷书简体" panose="03000509000000000000" charset="-122"/>
              </a:rPr>
              <a:t>练习</a:t>
            </a:r>
          </a:p>
        </p:txBody>
      </p:sp>
      <p:sp>
        <p:nvSpPr>
          <p:cNvPr id="39" name="文本框 38"/>
          <p:cNvSpPr txBox="1"/>
          <p:nvPr/>
        </p:nvSpPr>
        <p:spPr>
          <a:xfrm>
            <a:off x="1191011" y="1259175"/>
            <a:ext cx="9809978" cy="44805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fr-FR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按下列语句画出图形：</a:t>
            </a:r>
          </a:p>
          <a:p>
            <a:pPr>
              <a:lnSpc>
                <a:spcPct val="150000"/>
              </a:lnSpc>
            </a:pPr>
            <a:r>
              <a:rPr lang="zh-CN" altLang="fr-FR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（1）直线EF经过点C；</a:t>
            </a:r>
          </a:p>
          <a:p>
            <a:pPr>
              <a:lnSpc>
                <a:spcPct val="150000"/>
              </a:lnSpc>
            </a:pPr>
            <a:endParaRPr lang="zh-CN" altLang="fr-FR" sz="2400" b="1">
              <a:latin typeface="Times New Roman" panose="02020603050405020304" pitchFamily="18" charset="0"/>
              <a:ea typeface="思源宋体 CN Light" panose="02020300000000000000" pitchFamily="18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fr-FR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（2）点A在直线l外；</a:t>
            </a:r>
          </a:p>
          <a:p>
            <a:pPr>
              <a:lnSpc>
                <a:spcPct val="150000"/>
              </a:lnSpc>
            </a:pPr>
            <a:endParaRPr lang="zh-CN" altLang="fr-FR" sz="2400" b="1">
              <a:latin typeface="Times New Roman" panose="02020603050405020304" pitchFamily="18" charset="0"/>
              <a:ea typeface="思源宋体 CN Light" panose="02020300000000000000" pitchFamily="18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fr-FR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（3）经过点O的三条线段a，b，c；</a:t>
            </a:r>
          </a:p>
          <a:p>
            <a:pPr>
              <a:lnSpc>
                <a:spcPct val="150000"/>
              </a:lnSpc>
            </a:pPr>
            <a:endParaRPr lang="zh-CN" altLang="fr-FR" sz="2400" b="1">
              <a:latin typeface="Times New Roman" panose="02020603050405020304" pitchFamily="18" charset="0"/>
              <a:ea typeface="思源宋体 CN Light" panose="02020300000000000000" pitchFamily="18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fr-FR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（4）线段AB，CD相交于点B。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5181600" y="2135474"/>
            <a:ext cx="21336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6062867" y="2112615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214727" y="2125869"/>
            <a:ext cx="510873" cy="3962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1" name="椭圆 10"/>
          <p:cNvSpPr/>
          <p:nvPr/>
        </p:nvSpPr>
        <p:spPr>
          <a:xfrm>
            <a:off x="5424444" y="2108307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FF0000"/>
              </a:solidFill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6732104" y="2105990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612429" y="2145080"/>
            <a:ext cx="510873" cy="3962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cxnSp>
        <p:nvCxnSpPr>
          <p:cNvPr id="14" name="直接连接符 13"/>
          <p:cNvCxnSpPr/>
          <p:nvPr/>
        </p:nvCxnSpPr>
        <p:spPr>
          <a:xfrm>
            <a:off x="4267202" y="3302773"/>
            <a:ext cx="21336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4510046" y="2673551"/>
            <a:ext cx="510873" cy="3962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7" name="椭圆 16"/>
          <p:cNvSpPr/>
          <p:nvPr/>
        </p:nvSpPr>
        <p:spPr>
          <a:xfrm>
            <a:off x="4510046" y="3090078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文本框 18"/>
          <p:cNvSpPr txBox="1"/>
          <p:nvPr/>
        </p:nvSpPr>
        <p:spPr>
          <a:xfrm>
            <a:off x="6056242" y="3273290"/>
            <a:ext cx="510873" cy="3962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6400802" y="4094922"/>
            <a:ext cx="2133598" cy="55659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567115" y="4105628"/>
            <a:ext cx="1980537" cy="7145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H="1">
            <a:off x="7315200" y="3634834"/>
            <a:ext cx="152401" cy="117570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2" name="文本框 31"/>
          <p:cNvSpPr txBox="1"/>
          <p:nvPr/>
        </p:nvSpPr>
        <p:spPr>
          <a:xfrm>
            <a:off x="7420555" y="4390503"/>
            <a:ext cx="510873" cy="3962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cxnSp>
        <p:nvCxnSpPr>
          <p:cNvPr id="35" name="直接连接符 34"/>
          <p:cNvCxnSpPr/>
          <p:nvPr/>
        </p:nvCxnSpPr>
        <p:spPr>
          <a:xfrm flipV="1">
            <a:off x="5564278" y="5833579"/>
            <a:ext cx="939083" cy="535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6" name="文本框 35"/>
          <p:cNvSpPr txBox="1"/>
          <p:nvPr/>
        </p:nvSpPr>
        <p:spPr>
          <a:xfrm>
            <a:off x="6496804" y="5531229"/>
            <a:ext cx="742121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7" name="文本框 36"/>
          <p:cNvSpPr txBox="1"/>
          <p:nvPr/>
        </p:nvSpPr>
        <p:spPr>
          <a:xfrm>
            <a:off x="5402829" y="5881734"/>
            <a:ext cx="742121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cxnSp>
        <p:nvCxnSpPr>
          <p:cNvPr id="43" name="直接连接符 42"/>
          <p:cNvCxnSpPr/>
          <p:nvPr/>
        </p:nvCxnSpPr>
        <p:spPr>
          <a:xfrm>
            <a:off x="5610225" y="5410200"/>
            <a:ext cx="1649637" cy="76677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4" name="文本框 43"/>
          <p:cNvSpPr txBox="1"/>
          <p:nvPr/>
        </p:nvSpPr>
        <p:spPr>
          <a:xfrm>
            <a:off x="7445156" y="5986035"/>
            <a:ext cx="742121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45" name="文本框 44"/>
          <p:cNvSpPr txBox="1"/>
          <p:nvPr/>
        </p:nvSpPr>
        <p:spPr>
          <a:xfrm>
            <a:off x="5621493" y="4933063"/>
            <a:ext cx="742121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cxnSp>
        <p:nvCxnSpPr>
          <p:cNvPr id="46" name="直接连接符 45"/>
          <p:cNvCxnSpPr/>
          <p:nvPr/>
        </p:nvCxnSpPr>
        <p:spPr>
          <a:xfrm flipH="1">
            <a:off x="8271841" y="5850608"/>
            <a:ext cx="0" cy="2857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8" name="椭圆 47"/>
          <p:cNvSpPr/>
          <p:nvPr/>
        </p:nvSpPr>
        <p:spPr>
          <a:xfrm>
            <a:off x="5583473" y="5382703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9" name="椭圆 48"/>
          <p:cNvSpPr/>
          <p:nvPr/>
        </p:nvSpPr>
        <p:spPr>
          <a:xfrm>
            <a:off x="7233368" y="6144703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0" name="椭圆 49"/>
          <p:cNvSpPr/>
          <p:nvPr/>
        </p:nvSpPr>
        <p:spPr>
          <a:xfrm>
            <a:off x="5537091" y="5813397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1" name="椭圆 50"/>
          <p:cNvSpPr/>
          <p:nvPr/>
        </p:nvSpPr>
        <p:spPr>
          <a:xfrm>
            <a:off x="6503361" y="5813397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3" name="文本框 52"/>
          <p:cNvSpPr txBox="1"/>
          <p:nvPr/>
        </p:nvSpPr>
        <p:spPr>
          <a:xfrm>
            <a:off x="8192327" y="3794665"/>
            <a:ext cx="633620" cy="3962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4" name="文本框 53"/>
          <p:cNvSpPr txBox="1"/>
          <p:nvPr/>
        </p:nvSpPr>
        <p:spPr>
          <a:xfrm>
            <a:off x="8454137" y="4511946"/>
            <a:ext cx="633620" cy="3962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5" name="文本框 54"/>
          <p:cNvSpPr txBox="1"/>
          <p:nvPr/>
        </p:nvSpPr>
        <p:spPr>
          <a:xfrm>
            <a:off x="7451782" y="3634834"/>
            <a:ext cx="633620" cy="3962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5909472" y="1707708"/>
            <a:ext cx="510873" cy="3962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5" grpId="0" animBg="1"/>
      <p:bldP spid="6" grpId="0"/>
      <p:bldP spid="11" grpId="0" animBg="1"/>
      <p:bldP spid="12" grpId="0" animBg="1"/>
      <p:bldP spid="13" grpId="0"/>
      <p:bldP spid="16" grpId="0"/>
      <p:bldP spid="17" grpId="0" animBg="1"/>
      <p:bldP spid="19" grpId="0"/>
      <p:bldP spid="32" grpId="0"/>
      <p:bldP spid="36" grpId="0"/>
      <p:bldP spid="37" grpId="0"/>
      <p:bldP spid="44" grpId="0"/>
      <p:bldP spid="45" grpId="0"/>
      <p:bldP spid="48" grpId="0" animBg="1"/>
      <p:bldP spid="49" grpId="0" animBg="1"/>
      <p:bldP spid="50" grpId="0" animBg="1"/>
      <p:bldP spid="51" grpId="0" animBg="1"/>
      <p:bldP spid="53" grpId="0"/>
      <p:bldP spid="54" grpId="0"/>
      <p:bldP spid="55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接连接符 1"/>
          <p:cNvCxnSpPr/>
          <p:nvPr/>
        </p:nvCxnSpPr>
        <p:spPr>
          <a:xfrm>
            <a:off x="7062778" y="3774596"/>
            <a:ext cx="37211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>
            <a:off x="7545378" y="2098196"/>
            <a:ext cx="3048000" cy="25527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>
            <a:off x="8027978" y="1679096"/>
            <a:ext cx="622300" cy="3733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 flipH="1">
            <a:off x="7888278" y="1780696"/>
            <a:ext cx="1968500" cy="38227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153955" y="1289909"/>
            <a:ext cx="6278880" cy="33832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1002C4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两条直线相交，最多有            个交点；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1002C4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三条直线相交，最多有            个交点；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1002C4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四条直线相交，最多有            个交点；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1002C4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……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1002C4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条直线相交，最多有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1002C4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个交点。</a:t>
            </a:r>
          </a:p>
        </p:txBody>
      </p:sp>
      <p:sp>
        <p:nvSpPr>
          <p:cNvPr id="7" name="椭圆 6"/>
          <p:cNvSpPr/>
          <p:nvPr/>
        </p:nvSpPr>
        <p:spPr>
          <a:xfrm>
            <a:off x="8110528" y="2574446"/>
            <a:ext cx="127000" cy="127000"/>
          </a:xfrm>
          <a:prstGeom prst="ellipse">
            <a:avLst/>
          </a:prstGeom>
          <a:solidFill>
            <a:srgbClr val="FF33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8993178" y="3304696"/>
            <a:ext cx="127000" cy="127000"/>
          </a:xfrm>
          <a:prstGeom prst="ellipse">
            <a:avLst/>
          </a:prstGeom>
          <a:solidFill>
            <a:srgbClr val="FF33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8313728" y="3742846"/>
            <a:ext cx="127000" cy="127000"/>
          </a:xfrm>
          <a:prstGeom prst="ellipse">
            <a:avLst/>
          </a:prstGeom>
          <a:solidFill>
            <a:srgbClr val="FF33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8770928" y="3723796"/>
            <a:ext cx="127000" cy="127000"/>
          </a:xfrm>
          <a:prstGeom prst="ellipse">
            <a:avLst/>
          </a:prstGeom>
          <a:solidFill>
            <a:srgbClr val="FF33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9490790" y="3715262"/>
            <a:ext cx="127000" cy="127000"/>
          </a:xfrm>
          <a:prstGeom prst="ellipse">
            <a:avLst/>
          </a:prstGeom>
          <a:solidFill>
            <a:srgbClr val="FF33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8434378" y="4377846"/>
            <a:ext cx="127000" cy="127000"/>
          </a:xfrm>
          <a:prstGeom prst="ellipse">
            <a:avLst/>
          </a:prstGeom>
          <a:solidFill>
            <a:srgbClr val="FF33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866027" y="1855342"/>
            <a:ext cx="741680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+2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4689543" y="2424679"/>
            <a:ext cx="1428647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+2+3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465954" y="4201034"/>
            <a:ext cx="3200486" cy="51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+2+3+…+（n-1）  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899323" y="5004623"/>
          <a:ext cx="48911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89306400" imgH="18592800" progId="Equation.DSMT4">
                  <p:embed/>
                </p:oleObj>
              </mc:Choice>
              <mc:Fallback>
                <p:oleObj name="Equation" r:id="rId3" imgW="89306400" imgH="18592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9323" y="5004623"/>
                        <a:ext cx="4891138" cy="1020762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5094403" y="1156839"/>
            <a:ext cx="386080" cy="5791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013776" y="298799"/>
            <a:ext cx="1402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charset="-122"/>
                <a:ea typeface="方正北魏楷书简体" panose="03000509000000000000" charset="-122"/>
              </a:rPr>
              <a:t>交点个数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4" grpId="0"/>
      <p:bldP spid="15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331276" y="311499"/>
            <a:ext cx="7924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charset="-122"/>
                <a:ea typeface="方正北魏楷书简体" panose="03000509000000000000" charset="-122"/>
              </a:defRPr>
            </a:lvl1pPr>
          </a:lstStyle>
          <a:p>
            <a:r>
              <a:rPr lang="zh-CN" altLang="en-US"/>
              <a:t>思考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422400" y="1587500"/>
            <a:ext cx="9428480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用一个钉子把一根木条钉在墙上，木条能绕着钉子转动吗？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5406" t="23148" r="25952" b="7725"/>
          <a:stretch>
            <a:fillRect/>
          </a:stretch>
        </p:blipFill>
        <p:spPr>
          <a:xfrm>
            <a:off x="3885541" y="1661972"/>
            <a:ext cx="4420918" cy="3534056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946399" y="5196029"/>
            <a:ext cx="5516880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1002C4"/>
                </a:solidFill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基本事实：经过一点有无数条直线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1422400" y="1587500"/>
            <a:ext cx="8361680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用两个钉子把一根木条钉在墙上，木条还能转动吗？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579379" y="4485671"/>
            <a:ext cx="8361680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1002C4"/>
                </a:solidFill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基本事实：经过两点有一条直线，并且只有一条直线。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1923542" y="5270500"/>
            <a:ext cx="4450080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或者说：两点确定一条直线。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3879850" y="3171195"/>
            <a:ext cx="4432300" cy="254000"/>
            <a:chOff x="3247390" y="3302000"/>
            <a:chExt cx="4432300" cy="254000"/>
          </a:xfrm>
        </p:grpSpPr>
        <p:sp>
          <p:nvSpPr>
            <p:cNvPr id="18" name="立方体 17"/>
            <p:cNvSpPr/>
            <p:nvPr/>
          </p:nvSpPr>
          <p:spPr>
            <a:xfrm>
              <a:off x="3247390" y="3302000"/>
              <a:ext cx="4432300" cy="254000"/>
            </a:xfrm>
            <a:prstGeom prst="cube">
              <a:avLst>
                <a:gd name="adj" fmla="val 15625"/>
              </a:avLst>
            </a:prstGeom>
            <a:blipFill>
              <a:blip r:embed="rId2"/>
              <a:tile tx="0" ty="0" sx="100000" sy="100000" flip="none" algn="tl"/>
            </a:blip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3785711" y="3374231"/>
              <a:ext cx="109538" cy="109538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7024211" y="3374231"/>
              <a:ext cx="109538" cy="109538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026476" y="311499"/>
            <a:ext cx="1402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charset="-122"/>
                <a:ea typeface="方正北魏楷书简体" panose="03000509000000000000" charset="-122"/>
              </a:defRPr>
            </a:lvl1pPr>
          </a:lstStyle>
          <a:p>
            <a:r>
              <a:rPr lang="zh-CN" altLang="en-US"/>
              <a:t>基本事实</a:t>
            </a:r>
          </a:p>
        </p:txBody>
      </p:sp>
      <p:pic>
        <p:nvPicPr>
          <p:cNvPr id="24" name="New picture"/>
          <p:cNvPicPr/>
          <p:nvPr/>
        </p:nvPicPr>
        <p:blipFill>
          <a:blip r:embed="rId3"/>
          <a:stretch>
            <a:fillRect/>
          </a:stretch>
        </p:blipFill>
        <p:spPr>
          <a:xfrm>
            <a:off x="10731500" y="11303000"/>
            <a:ext cx="342900" cy="241300"/>
          </a:xfrm>
          <a:prstGeom prst="cube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025650" y="2068519"/>
            <a:ext cx="8140699" cy="2011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1、了解线段、射线、直线的概念，并会用不同的方式表示；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2、掌握基本事实：过两点有且只有一条直线.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51875" y="673449"/>
            <a:ext cx="1402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b="1" dirty="0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charset="-122"/>
                <a:ea typeface="方正北魏楷书简体" panose="03000509000000000000" charset="-122"/>
              </a:rPr>
              <a:t>学习目标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51876" y="311499"/>
            <a:ext cx="1402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charset="-122"/>
                <a:ea typeface="方正北魏楷书简体" panose="03000509000000000000" charset="-122"/>
              </a:rPr>
              <a:t>基础巩固</a:t>
            </a:r>
          </a:p>
        </p:txBody>
      </p:sp>
      <p:sp>
        <p:nvSpPr>
          <p:cNvPr id="3" name="矩形 2"/>
          <p:cNvSpPr/>
          <p:nvPr/>
        </p:nvSpPr>
        <p:spPr>
          <a:xfrm>
            <a:off x="1397000" y="1425108"/>
            <a:ext cx="9169400" cy="1188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1．按下所语句画图：点M在直线a上，也在直线b上，但不在直线c上，直线a，b，c两两相交，下图中正确的是（         ）</a:t>
            </a:r>
          </a:p>
        </p:txBody>
      </p:sp>
      <p:grpSp>
        <p:nvGrpSpPr>
          <p:cNvPr id="50" name="组合 49"/>
          <p:cNvGrpSpPr/>
          <p:nvPr/>
        </p:nvGrpSpPr>
        <p:grpSpPr>
          <a:xfrm>
            <a:off x="2565396" y="2912774"/>
            <a:ext cx="1902678" cy="1607025"/>
            <a:chOff x="1752915" y="4114801"/>
            <a:chExt cx="1902678" cy="1607025"/>
          </a:xfrm>
        </p:grpSpPr>
        <p:grpSp>
          <p:nvGrpSpPr>
            <p:cNvPr id="13" name="组合 12"/>
            <p:cNvGrpSpPr/>
            <p:nvPr/>
          </p:nvGrpSpPr>
          <p:grpSpPr>
            <a:xfrm>
              <a:off x="1752915" y="4297838"/>
              <a:ext cx="1574800" cy="1175862"/>
              <a:chOff x="1752915" y="4297838"/>
              <a:chExt cx="1574800" cy="1175862"/>
            </a:xfrm>
          </p:grpSpPr>
          <p:cxnSp>
            <p:nvCxnSpPr>
              <p:cNvPr id="9" name="直接连接符 8"/>
              <p:cNvCxnSpPr/>
              <p:nvPr/>
            </p:nvCxnSpPr>
            <p:spPr>
              <a:xfrm>
                <a:off x="1752915" y="4546600"/>
                <a:ext cx="15748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连接符 9"/>
              <p:cNvCxnSpPr/>
              <p:nvPr/>
            </p:nvCxnSpPr>
            <p:spPr>
              <a:xfrm>
                <a:off x="1752915" y="5041900"/>
                <a:ext cx="15748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>
                <a:off x="2273300" y="4297838"/>
                <a:ext cx="723900" cy="117586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矩形 30"/>
            <p:cNvSpPr/>
            <p:nvPr/>
          </p:nvSpPr>
          <p:spPr>
            <a:xfrm>
              <a:off x="2976851" y="5260161"/>
              <a:ext cx="335280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思源宋体 CN Light" panose="02020300000000000000" pitchFamily="18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2" name="矩形 31"/>
            <p:cNvSpPr/>
            <p:nvPr/>
          </p:nvSpPr>
          <p:spPr>
            <a:xfrm>
              <a:off x="3319038" y="4764861"/>
              <a:ext cx="317818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思源宋体 CN Light" panose="02020300000000000000" pitchFamily="18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3" name="矩形 32"/>
            <p:cNvSpPr/>
            <p:nvPr/>
          </p:nvSpPr>
          <p:spPr>
            <a:xfrm>
              <a:off x="3317039" y="4303195"/>
              <a:ext cx="335280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思源宋体 CN Light" panose="02020300000000000000" pitchFamily="18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3" name="矩形 42"/>
            <p:cNvSpPr/>
            <p:nvPr/>
          </p:nvSpPr>
          <p:spPr>
            <a:xfrm>
              <a:off x="2329202" y="4114801"/>
              <a:ext cx="454343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思源宋体 CN Light" panose="02020300000000000000" pitchFamily="18" charset="-122"/>
                  <a:cs typeface="Times New Roman" panose="02020603050405020304" pitchFamily="18" charset="0"/>
                </a:rPr>
                <a:t>M</a:t>
              </a:r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6355372" y="3006565"/>
            <a:ext cx="2064278" cy="1286036"/>
            <a:chOff x="3993148" y="4297838"/>
            <a:chExt cx="2064278" cy="1286036"/>
          </a:xfrm>
        </p:grpSpPr>
        <p:grpSp>
          <p:nvGrpSpPr>
            <p:cNvPr id="14" name="组合 13"/>
            <p:cNvGrpSpPr/>
            <p:nvPr/>
          </p:nvGrpSpPr>
          <p:grpSpPr>
            <a:xfrm>
              <a:off x="4134323" y="4297838"/>
              <a:ext cx="1574800" cy="959962"/>
              <a:chOff x="1752915" y="4297838"/>
              <a:chExt cx="1574800" cy="959962"/>
            </a:xfrm>
          </p:grpSpPr>
          <p:cxnSp>
            <p:nvCxnSpPr>
              <p:cNvPr id="15" name="直接连接符 14"/>
              <p:cNvCxnSpPr/>
              <p:nvPr/>
            </p:nvCxnSpPr>
            <p:spPr>
              <a:xfrm>
                <a:off x="2171778" y="4381500"/>
                <a:ext cx="831614" cy="8763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连接符 15"/>
              <p:cNvCxnSpPr/>
              <p:nvPr/>
            </p:nvCxnSpPr>
            <p:spPr>
              <a:xfrm>
                <a:off x="1752915" y="5041900"/>
                <a:ext cx="15748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/>
              <p:cNvCxnSpPr/>
              <p:nvPr/>
            </p:nvCxnSpPr>
            <p:spPr>
              <a:xfrm flipH="1">
                <a:off x="1803242" y="4297838"/>
                <a:ext cx="737073" cy="95996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矩形 33"/>
            <p:cNvSpPr/>
            <p:nvPr/>
          </p:nvSpPr>
          <p:spPr>
            <a:xfrm>
              <a:off x="3993148" y="5083473"/>
              <a:ext cx="335280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思源宋体 CN Light" panose="02020300000000000000" pitchFamily="18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5" name="矩形 34"/>
            <p:cNvSpPr/>
            <p:nvPr/>
          </p:nvSpPr>
          <p:spPr>
            <a:xfrm>
              <a:off x="5736505" y="4777818"/>
              <a:ext cx="317818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思源宋体 CN Light" panose="02020300000000000000" pitchFamily="18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6" name="矩形 35"/>
            <p:cNvSpPr/>
            <p:nvPr/>
          </p:nvSpPr>
          <p:spPr>
            <a:xfrm>
              <a:off x="5294811" y="5122209"/>
              <a:ext cx="335280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思源宋体 CN Light" panose="02020300000000000000" pitchFamily="18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4" name="矩形 43"/>
            <p:cNvSpPr/>
            <p:nvPr/>
          </p:nvSpPr>
          <p:spPr>
            <a:xfrm>
              <a:off x="4763238" y="4324198"/>
              <a:ext cx="454343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思源宋体 CN Light" panose="02020300000000000000" pitchFamily="18" charset="-122"/>
                  <a:cs typeface="Times New Roman" panose="02020603050405020304" pitchFamily="18" charset="0"/>
                </a:rPr>
                <a:t>M</a:t>
              </a: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2728697" y="4550469"/>
            <a:ext cx="1438067" cy="1710110"/>
            <a:chOff x="6553200" y="4196222"/>
            <a:chExt cx="1438067" cy="1710110"/>
          </a:xfrm>
        </p:grpSpPr>
        <p:grpSp>
          <p:nvGrpSpPr>
            <p:cNvPr id="22" name="组合 21"/>
            <p:cNvGrpSpPr/>
            <p:nvPr/>
          </p:nvGrpSpPr>
          <p:grpSpPr>
            <a:xfrm>
              <a:off x="6553200" y="4616450"/>
              <a:ext cx="1130773" cy="959962"/>
              <a:chOff x="2196942" y="4561919"/>
              <a:chExt cx="1130773" cy="959962"/>
            </a:xfrm>
          </p:grpSpPr>
          <p:cxnSp>
            <p:nvCxnSpPr>
              <p:cNvPr id="23" name="直接连接符 22"/>
              <p:cNvCxnSpPr/>
              <p:nvPr/>
            </p:nvCxnSpPr>
            <p:spPr>
              <a:xfrm>
                <a:off x="2381209" y="4588589"/>
                <a:ext cx="831614" cy="8763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>
                <a:off x="2196942" y="5041900"/>
                <a:ext cx="113077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flipH="1">
                <a:off x="2428480" y="4561919"/>
                <a:ext cx="737073" cy="95996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" name="矩形 36"/>
            <p:cNvSpPr/>
            <p:nvPr/>
          </p:nvSpPr>
          <p:spPr>
            <a:xfrm>
              <a:off x="7462723" y="4196223"/>
              <a:ext cx="335280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思源宋体 CN Light" panose="02020300000000000000" pitchFamily="18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8" name="矩形 37"/>
            <p:cNvSpPr/>
            <p:nvPr/>
          </p:nvSpPr>
          <p:spPr>
            <a:xfrm>
              <a:off x="7670345" y="4850436"/>
              <a:ext cx="317818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思源宋体 CN Light" panose="02020300000000000000" pitchFamily="18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9" name="矩形 38"/>
            <p:cNvSpPr/>
            <p:nvPr/>
          </p:nvSpPr>
          <p:spPr>
            <a:xfrm>
              <a:off x="7530074" y="5444667"/>
              <a:ext cx="335280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思源宋体 CN Light" panose="02020300000000000000" pitchFamily="18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5" name="矩形 44"/>
            <p:cNvSpPr/>
            <p:nvPr/>
          </p:nvSpPr>
          <p:spPr>
            <a:xfrm>
              <a:off x="6923884" y="5143243"/>
              <a:ext cx="454343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思源宋体 CN Light" panose="02020300000000000000" pitchFamily="18" charset="-122"/>
                  <a:cs typeface="Times New Roman" panose="02020603050405020304" pitchFamily="18" charset="0"/>
                </a:rPr>
                <a:t>M</a:t>
              </a: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6355372" y="4572737"/>
            <a:ext cx="1892773" cy="1647169"/>
            <a:chOff x="8404017" y="4093366"/>
            <a:chExt cx="1892773" cy="1647169"/>
          </a:xfrm>
        </p:grpSpPr>
        <p:grpSp>
          <p:nvGrpSpPr>
            <p:cNvPr id="27" name="组合 26"/>
            <p:cNvGrpSpPr/>
            <p:nvPr/>
          </p:nvGrpSpPr>
          <p:grpSpPr>
            <a:xfrm>
              <a:off x="8404017" y="4381500"/>
              <a:ext cx="1574800" cy="959962"/>
              <a:chOff x="1752915" y="4297838"/>
              <a:chExt cx="1574800" cy="959962"/>
            </a:xfrm>
          </p:grpSpPr>
          <p:cxnSp>
            <p:nvCxnSpPr>
              <p:cNvPr id="28" name="直接连接符 27"/>
              <p:cNvCxnSpPr/>
              <p:nvPr/>
            </p:nvCxnSpPr>
            <p:spPr>
              <a:xfrm>
                <a:off x="2171778" y="4381500"/>
                <a:ext cx="831614" cy="8763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>
                <a:off x="1752915" y="5041900"/>
                <a:ext cx="15748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29"/>
              <p:cNvCxnSpPr/>
              <p:nvPr/>
            </p:nvCxnSpPr>
            <p:spPr>
              <a:xfrm flipH="1">
                <a:off x="1803242" y="4297838"/>
                <a:ext cx="737073" cy="95996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0" name="矩形 39"/>
            <p:cNvSpPr/>
            <p:nvPr/>
          </p:nvSpPr>
          <p:spPr>
            <a:xfrm>
              <a:off x="9205289" y="4093366"/>
              <a:ext cx="335280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思源宋体 CN Light" panose="02020300000000000000" pitchFamily="18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1" name="矩形 40"/>
            <p:cNvSpPr/>
            <p:nvPr/>
          </p:nvSpPr>
          <p:spPr>
            <a:xfrm>
              <a:off x="9975869" y="4891376"/>
              <a:ext cx="317818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思源宋体 CN Light" panose="02020300000000000000" pitchFamily="18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2" name="矩形 41"/>
            <p:cNvSpPr/>
            <p:nvPr/>
          </p:nvSpPr>
          <p:spPr>
            <a:xfrm>
              <a:off x="9596062" y="5278870"/>
              <a:ext cx="335280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思源宋体 CN Light" panose="02020300000000000000" pitchFamily="18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6" name="矩形 45"/>
            <p:cNvSpPr/>
            <p:nvPr/>
          </p:nvSpPr>
          <p:spPr>
            <a:xfrm>
              <a:off x="9054012" y="5083473"/>
              <a:ext cx="454343" cy="457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思源宋体 CN Light" panose="02020300000000000000" pitchFamily="18" charset="-122"/>
                  <a:cs typeface="Times New Roman" panose="02020603050405020304" pitchFamily="18" charset="0"/>
                </a:rPr>
                <a:t>M</a:t>
              </a:r>
            </a:p>
          </p:txBody>
        </p:sp>
      </p:grpSp>
      <p:sp>
        <p:nvSpPr>
          <p:cNvPr id="51" name="文本框 50"/>
          <p:cNvSpPr txBox="1"/>
          <p:nvPr/>
        </p:nvSpPr>
        <p:spPr>
          <a:xfrm>
            <a:off x="1879600" y="3494591"/>
            <a:ext cx="403543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52" name="文本框 51"/>
          <p:cNvSpPr txBox="1"/>
          <p:nvPr/>
        </p:nvSpPr>
        <p:spPr>
          <a:xfrm>
            <a:off x="5688863" y="3436600"/>
            <a:ext cx="386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53" name="文本框 52"/>
          <p:cNvSpPr txBox="1"/>
          <p:nvPr/>
        </p:nvSpPr>
        <p:spPr>
          <a:xfrm>
            <a:off x="1847478" y="5219845"/>
            <a:ext cx="484428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54" name="文本框 53"/>
          <p:cNvSpPr txBox="1"/>
          <p:nvPr/>
        </p:nvSpPr>
        <p:spPr>
          <a:xfrm>
            <a:off x="5613400" y="5234491"/>
            <a:ext cx="403543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sp>
        <p:nvSpPr>
          <p:cNvPr id="58" name="文本框 57"/>
          <p:cNvSpPr txBox="1"/>
          <p:nvPr/>
        </p:nvSpPr>
        <p:spPr>
          <a:xfrm>
            <a:off x="8197475" y="1998534"/>
            <a:ext cx="440055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51876" y="311499"/>
            <a:ext cx="1402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charset="-122"/>
                <a:ea typeface="方正北魏楷书简体" panose="03000509000000000000" charset="-122"/>
              </a:defRPr>
            </a:lvl1pPr>
          </a:lstStyle>
          <a:p>
            <a:r>
              <a:rPr lang="zh-CN" altLang="en-US"/>
              <a:t>基础巩固</a:t>
            </a:r>
          </a:p>
        </p:txBody>
      </p:sp>
      <p:sp>
        <p:nvSpPr>
          <p:cNvPr id="3" name="矩形 2"/>
          <p:cNvSpPr/>
          <p:nvPr/>
        </p:nvSpPr>
        <p:spPr>
          <a:xfrm>
            <a:off x="1568607" y="2030476"/>
            <a:ext cx="9054785" cy="2834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2．关于直线、射线、线段的描述正确的是（　　）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A．直线最长，线段最短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B．直线、射线及线段的长度都不确定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C．直线没有端点，射线有一个端点，线段有两个端点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D．射线是直线长度的一半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841875" y="2125534"/>
            <a:ext cx="440055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51876" y="311499"/>
            <a:ext cx="1402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charset="-122"/>
                <a:ea typeface="方正北魏楷书简体" panose="03000509000000000000" charset="-122"/>
              </a:defRPr>
            </a:lvl1pPr>
          </a:lstStyle>
          <a:p>
            <a:r>
              <a:rPr lang="zh-CN" altLang="en-US"/>
              <a:t>基础巩固</a:t>
            </a:r>
          </a:p>
        </p:txBody>
      </p:sp>
      <p:sp>
        <p:nvSpPr>
          <p:cNvPr id="3" name="矩形 2"/>
          <p:cNvSpPr/>
          <p:nvPr/>
        </p:nvSpPr>
        <p:spPr>
          <a:xfrm>
            <a:off x="1643856" y="1689109"/>
            <a:ext cx="8904288" cy="640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3．对于直线、射线、线段，在下列各图中能相交的是（　　）</a:t>
            </a:r>
          </a:p>
        </p:txBody>
      </p:sp>
      <p:grpSp>
        <p:nvGrpSpPr>
          <p:cNvPr id="49" name="组合 48"/>
          <p:cNvGrpSpPr/>
          <p:nvPr/>
        </p:nvGrpSpPr>
        <p:grpSpPr>
          <a:xfrm>
            <a:off x="3142204" y="2607598"/>
            <a:ext cx="1411786" cy="1517312"/>
            <a:chOff x="2018278" y="2716253"/>
            <a:chExt cx="1411786" cy="1517312"/>
          </a:xfrm>
        </p:grpSpPr>
        <p:grpSp>
          <p:nvGrpSpPr>
            <p:cNvPr id="28" name="组合 27"/>
            <p:cNvGrpSpPr/>
            <p:nvPr/>
          </p:nvGrpSpPr>
          <p:grpSpPr>
            <a:xfrm>
              <a:off x="2018278" y="3086100"/>
              <a:ext cx="1259846" cy="685800"/>
              <a:chOff x="2054854" y="4244933"/>
              <a:chExt cx="1259846" cy="685800"/>
            </a:xfrm>
          </p:grpSpPr>
          <p:cxnSp>
            <p:nvCxnSpPr>
              <p:cNvPr id="9" name="直接连接符 8"/>
              <p:cNvCxnSpPr/>
              <p:nvPr/>
            </p:nvCxnSpPr>
            <p:spPr>
              <a:xfrm flipV="1">
                <a:off x="2054854" y="4244933"/>
                <a:ext cx="1085429" cy="62367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连接符 10"/>
              <p:cNvCxnSpPr/>
              <p:nvPr/>
            </p:nvCxnSpPr>
            <p:spPr>
              <a:xfrm>
                <a:off x="2464008" y="4930733"/>
                <a:ext cx="850692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diamond" w="med" len="med"/>
                <a:tailEnd type="diamond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文本框 32"/>
            <p:cNvSpPr txBox="1"/>
            <p:nvPr/>
          </p:nvSpPr>
          <p:spPr>
            <a:xfrm>
              <a:off x="2104886" y="3086100"/>
              <a:ext cx="386080" cy="4572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2856268" y="2716253"/>
              <a:ext cx="386080" cy="4572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2275333" y="3765572"/>
              <a:ext cx="386080" cy="4572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2" name="文本框 41"/>
            <p:cNvSpPr txBox="1"/>
            <p:nvPr/>
          </p:nvSpPr>
          <p:spPr>
            <a:xfrm>
              <a:off x="3022580" y="3771900"/>
              <a:ext cx="403543" cy="4572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6902229" y="2687022"/>
            <a:ext cx="1329419" cy="1566310"/>
            <a:chOff x="4283743" y="2788317"/>
            <a:chExt cx="1329419" cy="1566310"/>
          </a:xfrm>
        </p:grpSpPr>
        <p:grpSp>
          <p:nvGrpSpPr>
            <p:cNvPr id="29" name="组合 28"/>
            <p:cNvGrpSpPr/>
            <p:nvPr/>
          </p:nvGrpSpPr>
          <p:grpSpPr>
            <a:xfrm>
              <a:off x="4296841" y="3221577"/>
              <a:ext cx="1296988" cy="730325"/>
              <a:chOff x="4571206" y="4438566"/>
              <a:chExt cx="1296988" cy="730325"/>
            </a:xfrm>
          </p:grpSpPr>
          <p:cxnSp>
            <p:nvCxnSpPr>
              <p:cNvPr id="12" name="直接连接符 11"/>
              <p:cNvCxnSpPr/>
              <p:nvPr/>
            </p:nvCxnSpPr>
            <p:spPr>
              <a:xfrm>
                <a:off x="4571206" y="4438566"/>
                <a:ext cx="1296988" cy="238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>
                <a:off x="4978400" y="4711700"/>
                <a:ext cx="482600" cy="457191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diamond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文本框 34"/>
            <p:cNvSpPr txBox="1"/>
            <p:nvPr/>
          </p:nvSpPr>
          <p:spPr>
            <a:xfrm>
              <a:off x="4283742" y="2788317"/>
              <a:ext cx="386080" cy="4572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5223311" y="2957752"/>
              <a:ext cx="386080" cy="4572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4365735" y="3452409"/>
              <a:ext cx="386080" cy="4572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4" name="文本框 43"/>
            <p:cNvSpPr txBox="1"/>
            <p:nvPr/>
          </p:nvSpPr>
          <p:spPr>
            <a:xfrm>
              <a:off x="4863979" y="3892962"/>
              <a:ext cx="403543" cy="4572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3067016" y="4587835"/>
            <a:ext cx="1434947" cy="1401550"/>
            <a:chOff x="6353819" y="2923274"/>
            <a:chExt cx="1434947" cy="1401550"/>
          </a:xfrm>
        </p:grpSpPr>
        <p:grpSp>
          <p:nvGrpSpPr>
            <p:cNvPr id="30" name="组合 29"/>
            <p:cNvGrpSpPr/>
            <p:nvPr/>
          </p:nvGrpSpPr>
          <p:grpSpPr>
            <a:xfrm>
              <a:off x="6640571" y="3340639"/>
              <a:ext cx="1107172" cy="587493"/>
              <a:chOff x="6634748" y="4449327"/>
              <a:chExt cx="1107172" cy="587493"/>
            </a:xfrm>
          </p:grpSpPr>
          <p:cxnSp>
            <p:nvCxnSpPr>
              <p:cNvPr id="19" name="直接连接符 18"/>
              <p:cNvCxnSpPr/>
              <p:nvPr/>
            </p:nvCxnSpPr>
            <p:spPr>
              <a:xfrm>
                <a:off x="6915150" y="4711700"/>
                <a:ext cx="826770" cy="325120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diamon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接连接符 19"/>
              <p:cNvCxnSpPr/>
              <p:nvPr/>
            </p:nvCxnSpPr>
            <p:spPr>
              <a:xfrm flipV="1">
                <a:off x="6634748" y="4449327"/>
                <a:ext cx="680452" cy="157556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diamond" w="med" len="med"/>
                <a:tailEnd type="diamond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" name="文本框 36"/>
            <p:cNvSpPr txBox="1"/>
            <p:nvPr/>
          </p:nvSpPr>
          <p:spPr>
            <a:xfrm>
              <a:off x="6353820" y="3086100"/>
              <a:ext cx="386080" cy="4572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7217926" y="2923274"/>
              <a:ext cx="386080" cy="4572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6663891" y="3571472"/>
              <a:ext cx="386080" cy="4572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6" name="文本框 45"/>
            <p:cNvSpPr txBox="1"/>
            <p:nvPr/>
          </p:nvSpPr>
          <p:spPr>
            <a:xfrm>
              <a:off x="7381282" y="3863159"/>
              <a:ext cx="403543" cy="4572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6752365" y="4642103"/>
            <a:ext cx="1445917" cy="1470377"/>
            <a:chOff x="8615386" y="2808071"/>
            <a:chExt cx="1445917" cy="1470377"/>
          </a:xfrm>
        </p:grpSpPr>
        <p:grpSp>
          <p:nvGrpSpPr>
            <p:cNvPr id="31" name="组合 30"/>
            <p:cNvGrpSpPr/>
            <p:nvPr/>
          </p:nvGrpSpPr>
          <p:grpSpPr>
            <a:xfrm>
              <a:off x="8810311" y="3154107"/>
              <a:ext cx="1112312" cy="685800"/>
              <a:chOff x="8934450" y="4244933"/>
              <a:chExt cx="1112312" cy="685800"/>
            </a:xfrm>
          </p:grpSpPr>
          <p:cxnSp>
            <p:nvCxnSpPr>
              <p:cNvPr id="25" name="直接连接符 24"/>
              <p:cNvCxnSpPr/>
              <p:nvPr/>
            </p:nvCxnSpPr>
            <p:spPr>
              <a:xfrm flipV="1">
                <a:off x="8934450" y="4244933"/>
                <a:ext cx="937895" cy="55566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>
                <a:off x="9196070" y="4930733"/>
                <a:ext cx="850692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diamond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文本框 38"/>
            <p:cNvSpPr txBox="1"/>
            <p:nvPr/>
          </p:nvSpPr>
          <p:spPr>
            <a:xfrm>
              <a:off x="8615387" y="3177918"/>
              <a:ext cx="386080" cy="4572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0" name="文本框 39"/>
            <p:cNvSpPr txBox="1"/>
            <p:nvPr/>
          </p:nvSpPr>
          <p:spPr>
            <a:xfrm>
              <a:off x="9366769" y="2808071"/>
              <a:ext cx="386080" cy="4572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7" name="文本框 46"/>
            <p:cNvSpPr txBox="1"/>
            <p:nvPr/>
          </p:nvSpPr>
          <p:spPr>
            <a:xfrm>
              <a:off x="8906573" y="3810455"/>
              <a:ext cx="386080" cy="4572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9653821" y="3816783"/>
              <a:ext cx="403543" cy="4572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53" name="文本框 52"/>
          <p:cNvSpPr txBox="1"/>
          <p:nvPr/>
        </p:nvSpPr>
        <p:spPr>
          <a:xfrm>
            <a:off x="2345209" y="3289282"/>
            <a:ext cx="403543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54" name="文本框 53"/>
          <p:cNvSpPr txBox="1"/>
          <p:nvPr/>
        </p:nvSpPr>
        <p:spPr>
          <a:xfrm>
            <a:off x="6212129" y="3186111"/>
            <a:ext cx="386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55" name="文本框 54"/>
          <p:cNvSpPr txBox="1"/>
          <p:nvPr/>
        </p:nvSpPr>
        <p:spPr>
          <a:xfrm>
            <a:off x="2387513" y="5007359"/>
            <a:ext cx="403543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56" name="文本框 55"/>
          <p:cNvSpPr txBox="1"/>
          <p:nvPr/>
        </p:nvSpPr>
        <p:spPr>
          <a:xfrm>
            <a:off x="6218490" y="5066055"/>
            <a:ext cx="403543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sp>
        <p:nvSpPr>
          <p:cNvPr id="57" name="文本框 56"/>
          <p:cNvSpPr txBox="1"/>
          <p:nvPr/>
        </p:nvSpPr>
        <p:spPr>
          <a:xfrm>
            <a:off x="9492875" y="1744534"/>
            <a:ext cx="419418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051876" y="311499"/>
            <a:ext cx="1402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charset="-122"/>
                <a:ea typeface="方正北魏楷书简体" panose="03000509000000000000" charset="-122"/>
              </a:defRPr>
            </a:lvl1pPr>
          </a:lstStyle>
          <a:p>
            <a:r>
              <a:rPr lang="zh-CN" altLang="en-US"/>
              <a:t>基础巩固</a:t>
            </a:r>
          </a:p>
        </p:txBody>
      </p:sp>
      <p:sp>
        <p:nvSpPr>
          <p:cNvPr id="2" name="矩形 1"/>
          <p:cNvSpPr/>
          <p:nvPr/>
        </p:nvSpPr>
        <p:spPr>
          <a:xfrm>
            <a:off x="1682678" y="1451315"/>
            <a:ext cx="5562741" cy="640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4．如图，下列说法不正确的是(　    　)</a:t>
            </a:r>
          </a:p>
        </p:txBody>
      </p:sp>
      <p:sp>
        <p:nvSpPr>
          <p:cNvPr id="3" name="矩形 2"/>
          <p:cNvSpPr/>
          <p:nvPr/>
        </p:nvSpPr>
        <p:spPr>
          <a:xfrm>
            <a:off x="2095604" y="3429000"/>
            <a:ext cx="5918096" cy="2286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A．直线AB与直线BA是同一条直线	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B．射线OA与射线OB是同一条射线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C．线段AB与线段BA是同一条线段	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D．射线OA与射线AB是同一条射线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2705100" y="2586156"/>
            <a:ext cx="3848100" cy="732697"/>
            <a:chOff x="4838700" y="2771775"/>
            <a:chExt cx="3848100" cy="732697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838700" y="2953367"/>
              <a:ext cx="38481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H="1" flipV="1">
              <a:off x="5842000" y="2786063"/>
              <a:ext cx="0" cy="16644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H="1" flipV="1">
              <a:off x="6762750" y="2771775"/>
              <a:ext cx="3176" cy="18073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H="1" flipV="1">
              <a:off x="8013700" y="2781300"/>
              <a:ext cx="0" cy="1712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文本框 23"/>
            <p:cNvSpPr txBox="1"/>
            <p:nvPr/>
          </p:nvSpPr>
          <p:spPr>
            <a:xfrm>
              <a:off x="6596679" y="3042807"/>
              <a:ext cx="403543" cy="4572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5623262" y="3042807"/>
              <a:ext cx="419418" cy="4572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7809958" y="2996359"/>
              <a:ext cx="407484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28" name="文本框 27"/>
          <p:cNvSpPr txBox="1"/>
          <p:nvPr/>
        </p:nvSpPr>
        <p:spPr>
          <a:xfrm>
            <a:off x="6482975" y="1566734"/>
            <a:ext cx="440055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1061406" y="768699"/>
            <a:ext cx="1402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charset="-122"/>
                <a:ea typeface="方正北魏楷书简体" panose="03000509000000000000" charset="-122"/>
              </a:defRPr>
            </a:lvl1pPr>
          </a:lstStyle>
          <a:p>
            <a:r>
              <a:rPr lang="zh-CN" altLang="en-US"/>
              <a:t>课堂总结</a:t>
            </a:r>
          </a:p>
        </p:txBody>
      </p:sp>
      <p:sp>
        <p:nvSpPr>
          <p:cNvPr id="19" name="圆角矩形 16"/>
          <p:cNvSpPr/>
          <p:nvPr/>
        </p:nvSpPr>
        <p:spPr>
          <a:xfrm>
            <a:off x="4101429" y="2560720"/>
            <a:ext cx="5436271" cy="574286"/>
          </a:xfrm>
          <a:prstGeom prst="roundRect">
            <a:avLst>
              <a:gd name="adj" fmla="val 41435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fr-FR" sz="2000" b="1">
                <a:latin typeface="方正北魏楷书简体" panose="03000509000000000000" charset="-122"/>
                <a:ea typeface="方正北魏楷书简体" panose="03000509000000000000" charset="-122"/>
              </a:rPr>
              <a:t>直线、射线、线段的相关概念</a:t>
            </a:r>
          </a:p>
        </p:txBody>
      </p:sp>
      <p:sp>
        <p:nvSpPr>
          <p:cNvPr id="20" name="圆角矩形 17"/>
          <p:cNvSpPr/>
          <p:nvPr/>
        </p:nvSpPr>
        <p:spPr>
          <a:xfrm>
            <a:off x="2357900" y="2974913"/>
            <a:ext cx="1097280" cy="599440"/>
          </a:xfrm>
          <a:prstGeom prst="roundRect">
            <a:avLst>
              <a:gd name="adj" fmla="val 31922"/>
            </a:avLst>
          </a:prstGeom>
          <a:solidFill>
            <a:srgbClr val="0364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latin typeface="方正北魏楷书简体" panose="03000509000000000000" charset="-122"/>
                <a:ea typeface="方正北魏楷书简体" panose="03000509000000000000" charset="-122"/>
              </a:rPr>
              <a:t>知识</a:t>
            </a:r>
          </a:p>
        </p:txBody>
      </p:sp>
      <p:sp>
        <p:nvSpPr>
          <p:cNvPr id="21" name="圆角矩形 22"/>
          <p:cNvSpPr/>
          <p:nvPr/>
        </p:nvSpPr>
        <p:spPr>
          <a:xfrm>
            <a:off x="2369872" y="4722432"/>
            <a:ext cx="1097280" cy="599440"/>
          </a:xfrm>
          <a:prstGeom prst="roundRect">
            <a:avLst>
              <a:gd name="adj" fmla="val 31922"/>
            </a:avLst>
          </a:prstGeom>
          <a:solidFill>
            <a:srgbClr val="0364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latin typeface="方正北魏楷书简体" panose="03000509000000000000" charset="-122"/>
                <a:ea typeface="方正北魏楷书简体" panose="03000509000000000000" charset="-122"/>
              </a:rPr>
              <a:t>考点</a:t>
            </a:r>
          </a:p>
        </p:txBody>
      </p:sp>
      <p:sp>
        <p:nvSpPr>
          <p:cNvPr id="22" name="圆角矩形 24"/>
          <p:cNvSpPr/>
          <p:nvPr/>
        </p:nvSpPr>
        <p:spPr>
          <a:xfrm>
            <a:off x="4101429" y="3274633"/>
            <a:ext cx="5436271" cy="654922"/>
          </a:xfrm>
          <a:prstGeom prst="roundRect">
            <a:avLst>
              <a:gd name="adj" fmla="val 41435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fr-FR" sz="2000" b="1">
                <a:latin typeface="方正北魏楷书简体" panose="03000509000000000000" charset="-122"/>
                <a:ea typeface="方正北魏楷书简体" panose="03000509000000000000" charset="-122"/>
              </a:rPr>
              <a:t>直线、射线、线段的特点及其三者间的联系</a:t>
            </a:r>
          </a:p>
        </p:txBody>
      </p:sp>
      <p:sp>
        <p:nvSpPr>
          <p:cNvPr id="23" name="圆角矩形 24"/>
          <p:cNvSpPr/>
          <p:nvPr/>
        </p:nvSpPr>
        <p:spPr>
          <a:xfrm>
            <a:off x="4101429" y="4694691"/>
            <a:ext cx="5436271" cy="654922"/>
          </a:xfrm>
          <a:prstGeom prst="roundRect">
            <a:avLst>
              <a:gd name="adj" fmla="val 41435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fr-FR" sz="2000" b="1">
                <a:latin typeface="方正北魏楷书简体" panose="03000509000000000000" charset="-122"/>
                <a:ea typeface="方正北魏楷书简体" panose="03000509000000000000" charset="-122"/>
              </a:rPr>
              <a:t>直线、射线、线段关系及特点</a:t>
            </a:r>
          </a:p>
        </p:txBody>
      </p:sp>
      <p:sp>
        <p:nvSpPr>
          <p:cNvPr id="3" name="左大括号 2"/>
          <p:cNvSpPr/>
          <p:nvPr/>
        </p:nvSpPr>
        <p:spPr>
          <a:xfrm>
            <a:off x="3662370" y="2847863"/>
            <a:ext cx="243840" cy="883967"/>
          </a:xfrm>
          <a:prstGeom prst="leftBrace">
            <a:avLst>
              <a:gd name="adj1" fmla="val 53933"/>
              <a:gd name="adj2" fmla="val 50000"/>
            </a:avLst>
          </a:prstGeom>
          <a:ln w="28575">
            <a:solidFill>
              <a:srgbClr val="03644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4364586" y="1393532"/>
            <a:ext cx="3462828" cy="73158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302799" y="2497935"/>
            <a:ext cx="5669280" cy="6400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了解线段、射线、直线的概念及表示方法。</a:t>
            </a:r>
          </a:p>
        </p:txBody>
      </p:sp>
      <p:sp>
        <p:nvSpPr>
          <p:cNvPr id="3" name="矩形: 圆角 7"/>
          <p:cNvSpPr/>
          <p:nvPr/>
        </p:nvSpPr>
        <p:spPr>
          <a:xfrm>
            <a:off x="2683715" y="2497935"/>
            <a:ext cx="1259663" cy="613217"/>
          </a:xfrm>
          <a:prstGeom prst="roundRect">
            <a:avLst/>
          </a:prstGeom>
          <a:solidFill>
            <a:srgbClr val="036445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重点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302799" y="4249853"/>
            <a:ext cx="3974165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过两点有且只有一条直线。</a:t>
            </a:r>
          </a:p>
        </p:txBody>
      </p:sp>
      <p:sp>
        <p:nvSpPr>
          <p:cNvPr id="5" name="矩形: 圆角 7"/>
          <p:cNvSpPr/>
          <p:nvPr/>
        </p:nvSpPr>
        <p:spPr>
          <a:xfrm>
            <a:off x="2683715" y="4257164"/>
            <a:ext cx="1259663" cy="613217"/>
          </a:xfrm>
          <a:prstGeom prst="roundRect">
            <a:avLst/>
          </a:prstGeom>
          <a:solidFill>
            <a:srgbClr val="036445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难点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204276" y="556323"/>
            <a:ext cx="10972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charset="-122"/>
                <a:ea typeface="方正北魏楷书简体" panose="03000509000000000000" charset="-122"/>
              </a:defRPr>
            </a:lvl1pPr>
          </a:lstStyle>
          <a:p>
            <a:r>
              <a:rPr lang="zh-CN" altLang="en-US" dirty="0"/>
              <a:t>重难点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/>
          <p:cNvSpPr txBox="1"/>
          <p:nvPr/>
        </p:nvSpPr>
        <p:spPr>
          <a:xfrm>
            <a:off x="1377290" y="540099"/>
            <a:ext cx="4876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charset="-122"/>
                <a:ea typeface="方正北魏楷书简体" panose="03000509000000000000" charset="-122"/>
              </a:defRPr>
            </a:lvl1pPr>
          </a:lstStyle>
          <a:p>
            <a:r>
              <a:rPr lang="zh-CN" altLang="en-US" dirty="0"/>
              <a:t>点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447800" y="1651000"/>
            <a:ext cx="9296400" cy="1188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539750">
              <a:lnSpc>
                <a:spcPct val="150000"/>
              </a:lnSpc>
            </a:pPr>
            <a:r>
              <a:rPr lang="zh-CN" altLang="en-US" sz="2400" b="1" dirty="0"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点的形象随处可见，如地图上用来表示城市位置的点，绘画中表示天空中星星的点，几何图形中表示顶点的点，等等.</a:t>
            </a:r>
          </a:p>
        </p:txBody>
      </p:sp>
      <p:sp>
        <p:nvSpPr>
          <p:cNvPr id="5" name="立方体 4"/>
          <p:cNvSpPr/>
          <p:nvPr/>
        </p:nvSpPr>
        <p:spPr>
          <a:xfrm>
            <a:off x="8741228" y="3672867"/>
            <a:ext cx="1886858" cy="1128486"/>
          </a:xfrm>
          <a:prstGeom prst="cube">
            <a:avLst/>
          </a:prstGeom>
          <a:solidFill>
            <a:schemeClr val="accent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10302535" y="3929857"/>
            <a:ext cx="69850" cy="698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5024040" y="3326370"/>
            <a:ext cx="3318933" cy="18669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3" r:link="rId4" cstate="email"/>
          <a:stretch>
            <a:fillRect/>
          </a:stretch>
        </p:blipFill>
        <p:spPr bwMode="auto">
          <a:xfrm>
            <a:off x="1377290" y="3147642"/>
            <a:ext cx="3248496" cy="2178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711653" y="3596742"/>
            <a:ext cx="3383280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点运动的轨迹就是线。</a:t>
            </a:r>
          </a:p>
        </p:txBody>
      </p:sp>
      <p:sp>
        <p:nvSpPr>
          <p:cNvPr id="4" name="椭圆 3"/>
          <p:cNvSpPr/>
          <p:nvPr/>
        </p:nvSpPr>
        <p:spPr>
          <a:xfrm>
            <a:off x="3545839" y="4699000"/>
            <a:ext cx="101600" cy="1016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>
            <a:off x="3596639" y="4749800"/>
            <a:ext cx="533146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椭圆 7"/>
          <p:cNvSpPr/>
          <p:nvPr/>
        </p:nvSpPr>
        <p:spPr>
          <a:xfrm>
            <a:off x="4205287" y="1957244"/>
            <a:ext cx="104775" cy="1047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4035498" y="2062019"/>
            <a:ext cx="440055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1" name="椭圆 10"/>
          <p:cNvSpPr/>
          <p:nvPr/>
        </p:nvSpPr>
        <p:spPr>
          <a:xfrm>
            <a:off x="7607377" y="1963123"/>
            <a:ext cx="104775" cy="1047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7437587" y="2067898"/>
            <a:ext cx="419418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3847946" y="2738039"/>
            <a:ext cx="795655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点A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7239616" y="2738039"/>
            <a:ext cx="775018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点B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1026476" y="644874"/>
            <a:ext cx="1402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charset="-122"/>
                <a:ea typeface="方正北魏楷书简体" panose="03000509000000000000" charset="-122"/>
              </a:defRPr>
            </a:lvl1pPr>
          </a:lstStyle>
          <a:p>
            <a:r>
              <a:rPr lang="zh-CN" altLang="en-US" dirty="0"/>
              <a:t>表示方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06 -2.59259E-06 L 0.43789 -2.59259E-06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888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/>
          <p:cNvSpPr txBox="1"/>
          <p:nvPr/>
        </p:nvSpPr>
        <p:spPr>
          <a:xfrm>
            <a:off x="1331276" y="546798"/>
            <a:ext cx="7924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charset="-122"/>
                <a:ea typeface="方正北魏楷书简体" panose="03000509000000000000" charset="-122"/>
              </a:defRPr>
            </a:lvl1pPr>
          </a:lstStyle>
          <a:p>
            <a:r>
              <a:rPr lang="zh-CN" altLang="en-US" dirty="0"/>
              <a:t>线段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447800" y="1651000"/>
            <a:ext cx="9296400" cy="1188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539750">
              <a:lnSpc>
                <a:spcPct val="150000"/>
              </a:lnSpc>
            </a:pPr>
            <a:r>
              <a:rPr lang="zh-CN" altLang="en-US" sz="2400" b="1" dirty="0"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线段的直观形象是拉直的一段线，如跳高的撑杆、直尺的边沿、一段铁轨等，都给我们以线段的形象.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1619937" y="3048000"/>
            <a:ext cx="2408055" cy="27051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684031" y="3275580"/>
            <a:ext cx="2823938" cy="193142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8164009" y="2876831"/>
            <a:ext cx="2279763" cy="272891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/>
          <p:cNvSpPr txBox="1"/>
          <p:nvPr/>
        </p:nvSpPr>
        <p:spPr>
          <a:xfrm>
            <a:off x="1102676" y="663924"/>
            <a:ext cx="1402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charset="-122"/>
                <a:ea typeface="方正北魏楷书简体" panose="03000509000000000000" charset="-122"/>
              </a:defRPr>
            </a:lvl1pPr>
          </a:lstStyle>
          <a:p>
            <a:r>
              <a:rPr lang="zh-CN" altLang="en-US"/>
              <a:t>表示方法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2590800" y="2434293"/>
            <a:ext cx="2578100" cy="0"/>
          </a:xfrm>
          <a:prstGeom prst="line">
            <a:avLst/>
          </a:prstGeom>
          <a:ln w="28575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/>
        </p:nvSpPr>
        <p:spPr>
          <a:xfrm>
            <a:off x="2360015" y="2434293"/>
            <a:ext cx="403543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009835" y="2434293"/>
            <a:ext cx="386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129229" y="3310593"/>
            <a:ext cx="3659505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线段AB（或线段BA）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6845300" y="2434293"/>
            <a:ext cx="2578100" cy="0"/>
          </a:xfrm>
          <a:prstGeom prst="line">
            <a:avLst/>
          </a:prstGeom>
          <a:ln w="28575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7952249" y="1911073"/>
            <a:ext cx="360680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538675" y="3310593"/>
            <a:ext cx="1160780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线段 a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818226" y="4448502"/>
            <a:ext cx="7926705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位于线段AB两端的点A、B，叫做这条线段的端点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/>
          <p:cNvSpPr txBox="1"/>
          <p:nvPr/>
        </p:nvSpPr>
        <p:spPr>
          <a:xfrm>
            <a:off x="1331276" y="537273"/>
            <a:ext cx="7924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charset="-122"/>
                <a:ea typeface="方正北魏楷书简体" panose="03000509000000000000" charset="-122"/>
              </a:defRPr>
            </a:lvl1pPr>
          </a:lstStyle>
          <a:p>
            <a:r>
              <a:rPr lang="zh-CN" altLang="en-US" dirty="0"/>
              <a:t>射线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689179" y="1654502"/>
            <a:ext cx="8813642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将线段AB沿AB方向（或BA方向）无限延伸所形成的的图形叫做射线。点A（或点B）叫做射线的端点。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1919964" y="3844724"/>
            <a:ext cx="2578100" cy="0"/>
          </a:xfrm>
          <a:prstGeom prst="line">
            <a:avLst/>
          </a:prstGeom>
          <a:ln w="28575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1689179" y="3844724"/>
            <a:ext cx="403543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338999" y="3844724"/>
            <a:ext cx="386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8" name="直接连接符 7"/>
          <p:cNvCxnSpPr/>
          <p:nvPr/>
        </p:nvCxnSpPr>
        <p:spPr>
          <a:xfrm>
            <a:off x="4498064" y="3844724"/>
            <a:ext cx="147002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7834706" y="3844724"/>
            <a:ext cx="2578100" cy="0"/>
          </a:xfrm>
          <a:prstGeom prst="line">
            <a:avLst/>
          </a:prstGeom>
          <a:ln w="28575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7603922" y="3844724"/>
            <a:ext cx="403543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0253742" y="3844724"/>
            <a:ext cx="386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14" name="直接连接符 13"/>
          <p:cNvCxnSpPr/>
          <p:nvPr/>
        </p:nvCxnSpPr>
        <p:spPr>
          <a:xfrm>
            <a:off x="6364681" y="3844724"/>
            <a:ext cx="147002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1689179" y="3844724"/>
            <a:ext cx="403543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10253742" y="3844724"/>
            <a:ext cx="386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2719419" y="4539263"/>
            <a:ext cx="1387792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射线AB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7603919" y="4545390"/>
            <a:ext cx="1797564" cy="518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射线BA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4299675" y="5307611"/>
            <a:ext cx="3383280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1002C4"/>
                </a:solidFill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注意：端点字母在前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8" grpId="0"/>
      <p:bldP spid="24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89179" y="1654502"/>
            <a:ext cx="8813642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将线段AB沿这条线段两方向无限延伸所形成的的图形叫做直线。直线没有端点。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4606014" y="3894615"/>
            <a:ext cx="2578100" cy="0"/>
          </a:xfrm>
          <a:prstGeom prst="line">
            <a:avLst/>
          </a:prstGeom>
          <a:ln w="28575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4375229" y="3894615"/>
            <a:ext cx="403543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025048" y="3894615"/>
            <a:ext cx="3860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9" name="直接连接符 8"/>
          <p:cNvCxnSpPr/>
          <p:nvPr/>
        </p:nvCxnSpPr>
        <p:spPr>
          <a:xfrm>
            <a:off x="2908842" y="3894615"/>
            <a:ext cx="167012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7219974" y="3894615"/>
            <a:ext cx="167012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4324521" y="4825845"/>
            <a:ext cx="3442018" cy="518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直线AB（或直线 l ）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5610225" y="3340619"/>
            <a:ext cx="485775" cy="518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思源宋体 CN Light" panose="02020300000000000000" pitchFamily="18" charset="-122"/>
                <a:cs typeface="Times New Roman" panose="02020603050405020304" pitchFamily="18" charset="0"/>
              </a:rPr>
              <a:t> l 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064576" y="625824"/>
            <a:ext cx="792480" cy="457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400" b="1"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方正北魏楷书简体" panose="03000509000000000000" charset="-122"/>
                <a:ea typeface="方正北魏楷书简体" panose="03000509000000000000" charset="-122"/>
              </a:defRPr>
            </a:lvl1pPr>
          </a:lstStyle>
          <a:p>
            <a:r>
              <a:rPr lang="zh-CN" altLang="en-US" dirty="0"/>
              <a:t>直线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000">
        <p:fade/>
      </p:transition>
    </mc:Choice>
    <mc:Fallback xmlns="">
      <p:transition spd="med" advClick="0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ISPRING_FIRST_PUBLISH" val="1"/>
  <p:tag name="ISPRING_PRESENTATION_TITLE" val="PowerPoint 演示文稿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01</Words>
  <Application>Microsoft Office PowerPoint</Application>
  <PresentationFormat>宽屏</PresentationFormat>
  <Paragraphs>229</Paragraphs>
  <Slides>2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7" baseType="lpstr">
      <vt:lpstr>等线</vt:lpstr>
      <vt:lpstr>方正北魏楷书简体</vt:lpstr>
      <vt:lpstr>楷体</vt:lpstr>
      <vt:lpstr>思源黑体 CN Heavy</vt:lpstr>
      <vt:lpstr>思源宋体 CN Light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9-08T13:07:00Z</cp:lastPrinted>
  <dcterms:created xsi:type="dcterms:W3CDTF">2021-09-08T13:07:00Z</dcterms:created>
  <dcterms:modified xsi:type="dcterms:W3CDTF">2023-01-16T19:16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C30824E26BF6454A84A2E31450FBD4F6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